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B71722C" w14:textId="77777777" w:rsidR="00895B80" w:rsidRPr="00467050" w:rsidRDefault="00895B80" w:rsidP="00895B80">
      <w:pPr>
        <w:tabs>
          <w:tab w:val="left" w:pos="170"/>
          <w:tab w:val="left" w:pos="2438"/>
          <w:tab w:val="left" w:pos="3629"/>
          <w:tab w:val="left" w:pos="4763"/>
          <w:tab w:val="left" w:pos="7314"/>
        </w:tabs>
        <w:spacing w:after="0" w:line="360" w:lineRule="auto"/>
        <w:jc w:val="center"/>
      </w:pPr>
      <w:r w:rsidRPr="00467050">
        <w:rPr>
          <w:noProof/>
        </w:rPr>
        <mc:AlternateContent>
          <mc:Choice Requires="wps">
            <w:drawing>
              <wp:inline distT="0" distB="0" distL="0" distR="0" wp14:anchorId="27D486CE" wp14:editId="1F4454FF">
                <wp:extent cx="6120000" cy="540000"/>
                <wp:effectExtent l="152400" t="95250" r="167005" b="107950"/>
                <wp:docPr id="1740" name="Rectangle: Rounded Corners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6120000" cy="540000"/>
                        </a:xfrm>
                        <a:prstGeom prst="ribbon2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12700">
                          <a:solidFill>
                            <a:srgbClr val="0070C0"/>
                          </a:solidFill>
                        </a:ln>
                        <a:effectLst>
                          <a:glow rad="63500">
                            <a:schemeClr val="accent5">
                              <a:satMod val="175000"/>
                              <a:alpha val="40000"/>
                            </a:schemeClr>
                          </a:glow>
                          <a:outerShdw blurRad="63500" sx="102000" sy="102000" algn="c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21A3B8" w14:textId="77777777" w:rsidR="00895B80" w:rsidRPr="00F76CEC" w:rsidRDefault="00895B80" w:rsidP="00895B80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  <w:lang w:val="vi-VN"/>
                              </w:rPr>
                            </w:pPr>
                            <w:r w:rsidRPr="001369EE"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 xml:space="preserve">PHIẾU ÔN TẬP CUỐI TUẦN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  <w:lang w:val="vi-VN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27D486CE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Rectangle: Rounded Corners 28" o:spid="_x0000_s1026" type="#_x0000_t54" style="width:481.9pt;height:42.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" adj=",18000" fillcolor="#c1e4f5 [660]" strokecolor="#0070c0" strokeweight="1pt">
                <v:stroke joinstyle="miter"/>
                <v:shadow on="t" type="perspective" color="black" opacity="26214f" offset="0,0" matrix="66847f,,,66847f"/>
                <v:textbox>
                  <w:txbxContent>
                    <w:p w14:paraId="6F21A3B8" w14:textId="77777777" w:rsidR="00895B80" w:rsidRPr="00F76CEC" w:rsidRDefault="00895B80" w:rsidP="00895B80">
                      <w:pPr>
                        <w:spacing w:after="0"/>
                        <w:jc w:val="center"/>
                        <w:rPr>
                          <w:b/>
                          <w:bCs/>
                          <w:color w:val="FF0000"/>
                          <w:sz w:val="32"/>
                          <w:szCs w:val="32"/>
                          <w:lang w:val="vi-VN"/>
                        </w:rPr>
                      </w:pPr>
                      <w:r w:rsidRPr="001369EE">
                        <w:rPr>
                          <w:b/>
                          <w:bCs/>
                          <w:color w:val="FF0000"/>
                          <w:sz w:val="32"/>
                          <w:szCs w:val="32"/>
                        </w:rPr>
                        <w:t xml:space="preserve">PHIẾU ÔN TẬP CUỐI TUẦN </w:t>
                      </w:r>
                      <w:r>
                        <w:rPr>
                          <w:b/>
                          <w:bCs/>
                          <w:color w:val="FF0000"/>
                          <w:sz w:val="32"/>
                          <w:szCs w:val="32"/>
                          <w:lang w:val="vi-VN"/>
                        </w:rPr>
                        <w:t>5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A35F06D" w14:textId="77777777" w:rsidR="00895B80" w:rsidRPr="00467050" w:rsidRDefault="00895B80" w:rsidP="00895B80">
      <w:pPr>
        <w:tabs>
          <w:tab w:val="left" w:pos="170"/>
          <w:tab w:val="left" w:pos="2438"/>
          <w:tab w:val="left" w:pos="3629"/>
          <w:tab w:val="left" w:pos="4763"/>
          <w:tab w:val="left" w:pos="7314"/>
        </w:tabs>
        <w:spacing w:after="0" w:line="360" w:lineRule="auto"/>
        <w:jc w:val="center"/>
      </w:pPr>
      <w:r w:rsidRPr="00467050">
        <w:rPr>
          <w:noProof/>
        </w:rPr>
        <mc:AlternateContent>
          <mc:Choice Requires="wps">
            <w:drawing>
              <wp:inline distT="0" distB="0" distL="0" distR="0" wp14:anchorId="1B7D6B0B" wp14:editId="35804583">
                <wp:extent cx="5934075" cy="864000"/>
                <wp:effectExtent l="0" t="0" r="28575" b="12700"/>
                <wp:docPr id="1741" name="Rounded Rectangle 17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4075" cy="864000"/>
                        </a:xfrm>
                        <a:prstGeom prst="roundRect">
                          <a:avLst/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E313A2" w14:textId="77777777" w:rsidR="00895B80" w:rsidRPr="00707292" w:rsidRDefault="00895B80" w:rsidP="00895B80">
                            <w:pPr>
                              <w:tabs>
                                <w:tab w:val="left" w:pos="170"/>
                                <w:tab w:val="left" w:pos="2438"/>
                                <w:tab w:val="left" w:pos="3686"/>
                                <w:tab w:val="left" w:pos="4763"/>
                                <w:tab w:val="left" w:pos="7314"/>
                              </w:tabs>
                              <w:spacing w:after="0" w:line="288" w:lineRule="auto"/>
                              <w:rPr>
                                <w:rFonts w:eastAsia="Times New Roman"/>
                                <w:shd w:val="clear" w:color="auto" w:fill="FFFFFF"/>
                                <w:lang w:val="vi-VN"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b/>
                                <w:bCs/>
                              </w:rPr>
                              <w:tab/>
                            </w:r>
                            <w:r w:rsidRPr="00387CEB">
                              <w:rPr>
                                <w:b/>
                                <w:bCs/>
                              </w:rPr>
                              <w:t>Mục tiêu</w:t>
                            </w:r>
                            <w:r w:rsidRPr="00387CEB">
                              <w:t xml:space="preserve">: </w:t>
                            </w: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sym w:font="Wingdings" w:char="F0FC"/>
                            </w:r>
                            <w:r w:rsidRPr="00387CEB">
                              <w:rPr>
                                <w:rFonts w:eastAsia="Times New Roman"/>
                                <w:shd w:val="clear" w:color="auto" w:fill="FFFFFF"/>
                              </w:rPr>
                              <w:t xml:space="preserve"> </w:t>
                            </w:r>
                            <w:r>
                              <w:rPr>
                                <w:spacing w:val="-2"/>
                                <w:sz w:val="26"/>
                                <w:szCs w:val="26"/>
                                <w:lang w:val="vi-VN"/>
                              </w:rPr>
                              <w:t>Hỗn số</w:t>
                            </w:r>
                          </w:p>
                          <w:p w14:paraId="7B7501FE" w14:textId="77777777" w:rsidR="00895B80" w:rsidRPr="00707292" w:rsidRDefault="00895B80" w:rsidP="00895B80">
                            <w:pPr>
                              <w:tabs>
                                <w:tab w:val="left" w:pos="170"/>
                                <w:tab w:val="left" w:pos="2438"/>
                                <w:tab w:val="left" w:pos="3629"/>
                                <w:tab w:val="left" w:pos="4763"/>
                                <w:tab w:val="left" w:pos="7314"/>
                              </w:tabs>
                              <w:spacing w:after="0" w:line="288" w:lineRule="auto"/>
                              <w:jc w:val="center"/>
                              <w:rPr>
                                <w:rFonts w:eastAsia="Times New Roman"/>
                                <w:lang w:val="vi-VN"/>
                              </w:rPr>
                            </w:pP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t xml:space="preserve">       </w:t>
                            </w: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sym w:font="Wingdings" w:char="F0FC"/>
                            </w:r>
                            <w:r w:rsidRPr="00387CEB">
                              <w:t xml:space="preserve"> </w:t>
                            </w:r>
                            <w:r>
                              <w:rPr>
                                <w:spacing w:val="-2"/>
                                <w:sz w:val="26"/>
                                <w:szCs w:val="26"/>
                                <w:lang w:val="vi-VN"/>
                              </w:rPr>
                              <w:t>Phân số thập phân</w:t>
                            </w:r>
                          </w:p>
                          <w:p w14:paraId="52DA6CCD" w14:textId="77777777" w:rsidR="00895B80" w:rsidRPr="00707292" w:rsidRDefault="00895B80" w:rsidP="00895B80">
                            <w:pPr>
                              <w:spacing w:after="0" w:line="288" w:lineRule="auto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t xml:space="preserve">                                                   </w:t>
                            </w: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sym w:font="Wingdings" w:char="F0FC"/>
                            </w:r>
                            <w:r w:rsidRPr="00387CEB">
                              <w:rPr>
                                <w:rFonts w:eastAsia="Times New Roman"/>
                                <w:shd w:val="clear" w:color="auto" w:fill="FFFFFF"/>
                              </w:rPr>
                              <w:t xml:space="preserve"> </w:t>
                            </w:r>
                            <w:r>
                              <w:rPr>
                                <w:spacing w:val="-2"/>
                                <w:sz w:val="26"/>
                                <w:szCs w:val="26"/>
                                <w:lang w:val="vi-VN"/>
                              </w:rPr>
                              <w:t xml:space="preserve">Số thập phân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oundrect w14:anchorId="1B7D6B0B" id="Rounded Rectangle 1741" o:spid="_x0000_s1027" style="width:467.25pt;height:68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" fillcolor="white [3201]" strokecolor="#0070c0" strokeweight="1pt">
                <v:stroke joinstyle="miter"/>
                <v:textbox>
                  <w:txbxContent>
                    <w:p w14:paraId="2DE313A2" w14:textId="77777777" w:rsidR="00895B80" w:rsidRPr="00707292" w:rsidRDefault="00895B80" w:rsidP="00895B80">
                      <w:pPr>
                        <w:tabs>
                          <w:tab w:val="left" w:pos="170"/>
                          <w:tab w:val="left" w:pos="2438"/>
                          <w:tab w:val="left" w:pos="3686"/>
                          <w:tab w:val="left" w:pos="4763"/>
                          <w:tab w:val="left" w:pos="7314"/>
                        </w:tabs>
                        <w:spacing w:after="0" w:line="288" w:lineRule="auto"/>
                        <w:rPr>
                          <w:rFonts w:eastAsia="Times New Roman"/>
                          <w:shd w:val="clear" w:color="auto" w:fill="FFFFFF"/>
                          <w:lang w:val="vi-VN"/>
                        </w:rPr>
                      </w:pPr>
                      <w:r>
                        <w:rPr>
                          <w:b/>
                          <w:bCs/>
                        </w:rPr>
                        <w:tab/>
                      </w:r>
                      <w:r>
                        <w:rPr>
                          <w:b/>
                          <w:bCs/>
                        </w:rPr>
                        <w:tab/>
                      </w:r>
                      <w:proofErr w:type="spellStart"/>
                      <w:r w:rsidRPr="00387CEB">
                        <w:rPr>
                          <w:b/>
                          <w:bCs/>
                        </w:rPr>
                        <w:t>Mục</w:t>
                      </w:r>
                      <w:proofErr w:type="spellEnd"/>
                      <w:r w:rsidRPr="00387CEB">
                        <w:rPr>
                          <w:b/>
                          <w:bCs/>
                        </w:rPr>
                        <w:t xml:space="preserve"> </w:t>
                      </w:r>
                      <w:proofErr w:type="spellStart"/>
                      <w:r w:rsidRPr="00387CEB">
                        <w:rPr>
                          <w:b/>
                          <w:bCs/>
                        </w:rPr>
                        <w:t>tiêu</w:t>
                      </w:r>
                      <w:proofErr w:type="spellEnd"/>
                      <w:r w:rsidRPr="00387CEB">
                        <w:t xml:space="preserve">: </w:t>
                      </w:r>
                      <w:r>
                        <w:rPr>
                          <w:rFonts w:eastAsia="Times New Roman"/>
                          <w:shd w:val="clear" w:color="auto" w:fill="FFFFFF"/>
                        </w:rPr>
                        <w:sym w:font="Wingdings" w:char="F0FC"/>
                      </w:r>
                      <w:r w:rsidRPr="00387CEB">
                        <w:rPr>
                          <w:rFonts w:eastAsia="Times New Roman"/>
                          <w:shd w:val="clear" w:color="auto" w:fill="FFFFFF"/>
                        </w:rPr>
                        <w:t xml:space="preserve"> </w:t>
                      </w:r>
                      <w:r>
                        <w:rPr>
                          <w:spacing w:val="-2"/>
                          <w:sz w:val="26"/>
                          <w:szCs w:val="26"/>
                          <w:lang w:val="vi-VN"/>
                        </w:rPr>
                        <w:t>Hỗn số</w:t>
                      </w:r>
                    </w:p>
                    <w:p w14:paraId="7B7501FE" w14:textId="77777777" w:rsidR="00895B80" w:rsidRPr="00707292" w:rsidRDefault="00895B80" w:rsidP="00895B80">
                      <w:pPr>
                        <w:tabs>
                          <w:tab w:val="left" w:pos="170"/>
                          <w:tab w:val="left" w:pos="2438"/>
                          <w:tab w:val="left" w:pos="3629"/>
                          <w:tab w:val="left" w:pos="4763"/>
                          <w:tab w:val="left" w:pos="7314"/>
                        </w:tabs>
                        <w:spacing w:after="0" w:line="288" w:lineRule="auto"/>
                        <w:jc w:val="center"/>
                        <w:rPr>
                          <w:rFonts w:eastAsia="Times New Roman"/>
                          <w:lang w:val="vi-VN"/>
                        </w:rPr>
                      </w:pPr>
                      <w:r>
                        <w:rPr>
                          <w:rFonts w:eastAsia="Times New Roman"/>
                          <w:shd w:val="clear" w:color="auto" w:fill="FFFFFF"/>
                        </w:rPr>
                        <w:t xml:space="preserve">       </w:t>
                      </w:r>
                      <w:r>
                        <w:rPr>
                          <w:rFonts w:eastAsia="Times New Roman"/>
                          <w:shd w:val="clear" w:color="auto" w:fill="FFFFFF"/>
                        </w:rPr>
                        <w:sym w:font="Wingdings" w:char="F0FC"/>
                      </w:r>
                      <w:r w:rsidRPr="00387CEB">
                        <w:t xml:space="preserve"> </w:t>
                      </w:r>
                      <w:r>
                        <w:rPr>
                          <w:spacing w:val="-2"/>
                          <w:sz w:val="26"/>
                          <w:szCs w:val="26"/>
                          <w:lang w:val="vi-VN"/>
                        </w:rPr>
                        <w:t>Phân số thập phân</w:t>
                      </w:r>
                    </w:p>
                    <w:p w14:paraId="52DA6CCD" w14:textId="77777777" w:rsidR="00895B80" w:rsidRPr="00707292" w:rsidRDefault="00895B80" w:rsidP="00895B80">
                      <w:pPr>
                        <w:spacing w:after="0" w:line="288" w:lineRule="auto"/>
                        <w:rPr>
                          <w:lang w:val="vi-VN"/>
                        </w:rPr>
                      </w:pPr>
                      <w:r>
                        <w:rPr>
                          <w:rFonts w:eastAsia="Times New Roman"/>
                          <w:shd w:val="clear" w:color="auto" w:fill="FFFFFF"/>
                        </w:rPr>
                        <w:t xml:space="preserve">                                                   </w:t>
                      </w:r>
                      <w:r>
                        <w:rPr>
                          <w:rFonts w:eastAsia="Times New Roman"/>
                          <w:shd w:val="clear" w:color="auto" w:fill="FFFFFF"/>
                        </w:rPr>
                        <w:sym w:font="Wingdings" w:char="F0FC"/>
                      </w:r>
                      <w:r w:rsidRPr="00387CEB">
                        <w:rPr>
                          <w:rFonts w:eastAsia="Times New Roman"/>
                          <w:shd w:val="clear" w:color="auto" w:fill="FFFFFF"/>
                        </w:rPr>
                        <w:t xml:space="preserve"> </w:t>
                      </w:r>
                      <w:r>
                        <w:rPr>
                          <w:spacing w:val="-2"/>
                          <w:sz w:val="26"/>
                          <w:szCs w:val="26"/>
                          <w:lang w:val="vi-VN"/>
                        </w:rPr>
                        <w:t xml:space="preserve">Số thập phân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2557BC2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rPr>
          <w:rFonts w:eastAsia="Times New Roman"/>
          <w:noProof/>
        </w:rPr>
        <mc:AlternateContent>
          <mc:Choice Requires="wps">
            <w:drawing>
              <wp:inline distT="0" distB="0" distL="0" distR="0" wp14:anchorId="14F77521" wp14:editId="745531DA">
                <wp:extent cx="5981700" cy="361950"/>
                <wp:effectExtent l="0" t="0" r="19050" b="19050"/>
                <wp:docPr id="1742" name="Rectangle: Rounded Corners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1700" cy="36195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5B99A63" w14:textId="77777777" w:rsidR="00895B80" w:rsidRPr="00B914C0" w:rsidRDefault="00895B80" w:rsidP="00895B80">
                            <w:pPr>
                              <w:rPr>
                                <w:b/>
                                <w:bCs/>
                              </w:rPr>
                            </w:pPr>
                            <w:r w:rsidRPr="00B914C0">
                              <w:rPr>
                                <w:b/>
                                <w:bCs/>
                              </w:rPr>
                              <w:t>PHẦN I. TRẮC NGHIỆM</w:t>
                            </w:r>
                          </w:p>
                          <w:p w14:paraId="4C64B0F0" w14:textId="77777777" w:rsidR="00895B80" w:rsidRDefault="00895B80" w:rsidP="00895B8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oundrect w14:anchorId="14F77521" id="Rectangle: Rounded Corners 41" o:spid="_x0000_s1028" style="width:471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" fillcolor="#b3e5a1 [1305]" strokecolor="#0a2f40 [1604]" strokeweight="1pt">
                <v:stroke joinstyle="miter"/>
                <v:textbox>
                  <w:txbxContent>
                    <w:p w14:paraId="55B99A63" w14:textId="77777777" w:rsidR="00895B80" w:rsidRPr="00B914C0" w:rsidRDefault="00895B80" w:rsidP="00895B80">
                      <w:pPr>
                        <w:rPr>
                          <w:b/>
                          <w:bCs/>
                        </w:rPr>
                      </w:pPr>
                      <w:r w:rsidRPr="00B914C0">
                        <w:rPr>
                          <w:b/>
                          <w:bCs/>
                        </w:rPr>
                        <w:t>PHẦN I. TRẮC NGHIỆM</w:t>
                      </w:r>
                    </w:p>
                    <w:p w14:paraId="4C64B0F0" w14:textId="77777777" w:rsidR="00895B80" w:rsidRDefault="00895B80" w:rsidP="00895B8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479AC7A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/>
          <w:iCs/>
        </w:rPr>
      </w:pPr>
      <w:r w:rsidRPr="00467050">
        <w:rPr>
          <w:i/>
        </w:rPr>
        <w:t>Khoanh tròn vào chữ cái đặt trước câu trả lời đúng:</w:t>
      </w:r>
    </w:p>
    <w:p w14:paraId="4ADA867B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</w:rPr>
        <w:t>Câu 1.</w:t>
      </w:r>
      <w:r w:rsidRPr="00467050">
        <w:t xml:space="preserve"> Có bao nhiêu câu </w:t>
      </w:r>
      <w:r w:rsidRPr="00467050">
        <w:rPr>
          <w:b/>
          <w:lang w:val="vi-VN"/>
        </w:rPr>
        <w:t>đúng</w:t>
      </w:r>
      <w:r w:rsidRPr="00467050">
        <w:rPr>
          <w:b/>
        </w:rPr>
        <w:t xml:space="preserve"> </w:t>
      </w:r>
      <w:r w:rsidRPr="00467050">
        <w:t>trong các câu sau?</w:t>
      </w:r>
    </w:p>
    <w:p w14:paraId="3C66056F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sym w:font="Wingdings 2" w:char="F096"/>
      </w:r>
      <w:r w:rsidRPr="00467050">
        <w:t xml:space="preserve"> Một hỗn số gồm hai phần là phần nguyên và phần thập phân.</w:t>
      </w:r>
    </w:p>
    <w:p w14:paraId="30EB4A9E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sym w:font="Wingdings 2" w:char="F096"/>
      </w:r>
      <w:r w:rsidRPr="00467050">
        <w:t xml:space="preserve"> Phần phân số của hỗn số bao giờ cũng bé hơn 1. </w:t>
      </w:r>
    </w:p>
    <w:p w14:paraId="4D9A5A5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sym w:font="Wingdings 2" w:char="F096"/>
      </w:r>
      <w:r w:rsidRPr="00467050">
        <w:t xml:space="preserve"> Một số thập phân gồm hai phần là phần nguyên và phần thập phân.</w:t>
      </w:r>
    </w:p>
    <w:p w14:paraId="35881492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sym w:font="Wingdings 2" w:char="F096"/>
      </w:r>
      <w:r w:rsidRPr="00467050">
        <w:t xml:space="preserve"> Các phân số thập phân có mẫu số là 0, 10, 100, 1 000, ...</w:t>
      </w:r>
    </w:p>
    <w:p w14:paraId="4089E687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1</w:t>
      </w:r>
      <w:r w:rsidRPr="00467050">
        <w:tab/>
      </w:r>
      <w:r w:rsidRPr="00467050">
        <w:rPr>
          <w:b/>
        </w:rPr>
        <w:t>B.</w:t>
      </w:r>
      <w:r w:rsidRPr="00467050">
        <w:t xml:space="preserve"> 2</w:t>
      </w:r>
      <w:r w:rsidRPr="00467050">
        <w:tab/>
      </w:r>
      <w:r w:rsidRPr="00467050">
        <w:rPr>
          <w:b/>
        </w:rPr>
        <w:t>C.</w:t>
      </w:r>
      <w:r w:rsidRPr="00467050">
        <w:t xml:space="preserve"> 3</w:t>
      </w:r>
      <w:r w:rsidRPr="00467050">
        <w:tab/>
      </w:r>
      <w:r w:rsidRPr="00467050">
        <w:rPr>
          <w:b/>
        </w:rPr>
        <w:t>D.</w:t>
      </w:r>
      <w:r w:rsidRPr="00467050">
        <w:t xml:space="preserve"> 4</w:t>
      </w:r>
    </w:p>
    <w:p w14:paraId="055D9972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</w:rPr>
        <w:t>Câu 2.</w:t>
      </w:r>
      <w:r w:rsidRPr="00467050">
        <w:t xml:space="preserve"> Số nào dưới đây là hỗn số?</w:t>
      </w:r>
    </w:p>
    <w:p w14:paraId="72D45A11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position w:val="-28"/>
        </w:rPr>
        <w:object w:dxaOrig="260" w:dyaOrig="720" w14:anchorId="585C1A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37pt" o:ole="">
            <v:imagedata r:id="rId4" o:title=""/>
          </v:shape>
          <o:OLEObject Type="Embed" ProgID="Equation.DSMT4" ShapeID="_x0000_i1025" DrawAspect="Content" ObjectID="_1785702027" r:id="rId5"/>
        </w:objec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position w:val="-28"/>
        </w:rPr>
        <w:object w:dxaOrig="400" w:dyaOrig="720" w14:anchorId="607902C4">
          <v:shape id="_x0000_i1026" type="#_x0000_t75" style="width:19.5pt;height:37pt" o:ole="">
            <v:imagedata r:id="rId6" o:title=""/>
          </v:shape>
          <o:OLEObject Type="Embed" ProgID="Equation.DSMT4" ShapeID="_x0000_i1026" DrawAspect="Content" ObjectID="_1785702028" r:id="rId7"/>
        </w:object>
      </w:r>
      <w:r w:rsidRPr="00467050">
        <w:tab/>
      </w:r>
      <w:r w:rsidRPr="00467050">
        <w:rPr>
          <w:b/>
        </w:rPr>
        <w:t>C.</w:t>
      </w:r>
      <w:r w:rsidRPr="00467050">
        <w:t xml:space="preserve"> 2,8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position w:val="-28"/>
        </w:rPr>
        <w:object w:dxaOrig="400" w:dyaOrig="720" w14:anchorId="1D6C0CD2">
          <v:shape id="_x0000_i1027" type="#_x0000_t75" style="width:19.5pt;height:37pt" o:ole="">
            <v:imagedata r:id="rId8" o:title=""/>
          </v:shape>
          <o:OLEObject Type="Embed" ProgID="Equation.DSMT4" ShapeID="_x0000_i1027" DrawAspect="Content" ObjectID="_1785702029" r:id="rId9"/>
        </w:object>
      </w:r>
    </w:p>
    <w:p w14:paraId="57902C18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</w:rPr>
        <w:t xml:space="preserve">Câu </w:t>
      </w:r>
      <w:r w:rsidRPr="00467050">
        <w:rPr>
          <w:b/>
          <w:lang w:val="vi-VN"/>
        </w:rPr>
        <w:t>3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Phân số thập phân thích hợp để điền vào vị trí C trên tia số sau là:</w:t>
      </w:r>
    </w:p>
    <w:p w14:paraId="50F8808A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lang w:val="vi-VN"/>
        </w:rPr>
      </w:pPr>
      <w:r w:rsidRPr="00467050">
        <w:rPr>
          <w:bCs/>
          <w:position w:val="-52"/>
          <w:lang w:val="vi-VN"/>
        </w:rPr>
        <w:object w:dxaOrig="5300" w:dyaOrig="820" w14:anchorId="5534922E">
          <v:shape id="_x0000_i1028" type="#_x0000_t75" style="width:462.5pt;height:70.5pt" o:ole="">
            <v:imagedata r:id="rId10" o:title=""/>
          </v:shape>
          <o:OLEObject Type="Embed" ProgID="Equation.DSMT4" ShapeID="_x0000_i1028" DrawAspect="Content" ObjectID="_1785702030" r:id="rId11"/>
        </w:object>
      </w:r>
    </w:p>
    <w:p w14:paraId="68681695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position w:val="-28"/>
        </w:rPr>
        <w:object w:dxaOrig="380" w:dyaOrig="720" w14:anchorId="5CD8C9E6">
          <v:shape id="_x0000_i1029" type="#_x0000_t75" style="width:19.5pt;height:37pt" o:ole="">
            <v:imagedata r:id="rId12" o:title=""/>
          </v:shape>
          <o:OLEObject Type="Embed" ProgID="Equation.DSMT4" ShapeID="_x0000_i1029" DrawAspect="Content" ObjectID="_1785702031" r:id="rId13"/>
        </w:objec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position w:val="-28"/>
        </w:rPr>
        <w:object w:dxaOrig="499" w:dyaOrig="720" w14:anchorId="03C65892">
          <v:shape id="_x0000_i1030" type="#_x0000_t75" style="width:25.5pt;height:37pt" o:ole="">
            <v:imagedata r:id="rId14" o:title=""/>
          </v:shape>
          <o:OLEObject Type="Embed" ProgID="Equation.DSMT4" ShapeID="_x0000_i1030" DrawAspect="Content" ObjectID="_1785702032" r:id="rId15"/>
        </w:objec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position w:val="-28"/>
        </w:rPr>
        <w:object w:dxaOrig="499" w:dyaOrig="720" w14:anchorId="6B408E9C">
          <v:shape id="_x0000_i1031" type="#_x0000_t75" style="width:25.5pt;height:37pt" o:ole="">
            <v:imagedata r:id="rId16" o:title=""/>
          </v:shape>
          <o:OLEObject Type="Embed" ProgID="Equation.DSMT4" ShapeID="_x0000_i1031" DrawAspect="Content" ObjectID="_1785702033" r:id="rId17"/>
        </w:objec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position w:val="-28"/>
        </w:rPr>
        <w:object w:dxaOrig="499" w:dyaOrig="720" w14:anchorId="26ABF201">
          <v:shape id="_x0000_i1032" type="#_x0000_t75" style="width:25pt;height:37pt" o:ole="">
            <v:imagedata r:id="rId18" o:title=""/>
          </v:shape>
          <o:OLEObject Type="Embed" ProgID="Equation.DSMT4" ShapeID="_x0000_i1032" DrawAspect="Content" ObjectID="_1785702034" r:id="rId19"/>
        </w:object>
      </w:r>
    </w:p>
    <w:p w14:paraId="7C3733E8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</w:rPr>
        <w:t xml:space="preserve">Câu </w:t>
      </w:r>
      <w:r w:rsidRPr="00467050">
        <w:rPr>
          <w:b/>
          <w:lang w:val="vi-VN"/>
        </w:rPr>
        <w:t>4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Chiếc bút màu dài:</w:t>
      </w:r>
    </w:p>
    <w:p w14:paraId="6CCF4D0E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iCs/>
        </w:rPr>
      </w:pPr>
      <w:r w:rsidRPr="00467050">
        <w:rPr>
          <w:iCs/>
          <w:noProof/>
        </w:rPr>
        <w:drawing>
          <wp:inline distT="0" distB="0" distL="0" distR="0" wp14:anchorId="03666140" wp14:editId="3198F413">
            <wp:extent cx="2867025" cy="693635"/>
            <wp:effectExtent l="0" t="0" r="0" b="0"/>
            <wp:docPr id="1" name="Picture 1" descr="A ruler and a penc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ruler and a pencil&#10;&#10;Description automatically generated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73702" cy="695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CC0300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lastRenderedPageBreak/>
        <w:tab/>
      </w:r>
      <w:r w:rsidRPr="00467050">
        <w:rPr>
          <w:b/>
        </w:rPr>
        <w:t>A.</w:t>
      </w:r>
      <w:r w:rsidRPr="00467050">
        <w:t xml:space="preserve"> 0,</w:t>
      </w:r>
      <w:r w:rsidRPr="00467050">
        <w:rPr>
          <w:lang w:val="vi-VN"/>
        </w:rPr>
        <w:t>5</w:t>
      </w:r>
      <w:r w:rsidRPr="00467050">
        <w:t xml:space="preserve"> </w:t>
      </w:r>
      <w:r w:rsidRPr="00467050">
        <w:rPr>
          <w:lang w:val="vi-VN"/>
        </w:rPr>
        <w:t>d</w:t>
      </w:r>
      <w:r w:rsidRPr="00467050">
        <w:t>m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4</w:t>
      </w:r>
      <w:r w:rsidRPr="00467050">
        <w:t xml:space="preserve"> </w:t>
      </w:r>
      <w:r w:rsidRPr="00467050">
        <w:rPr>
          <w:lang w:val="vi-VN"/>
        </w:rPr>
        <w:t>d</w:t>
      </w:r>
      <w:r w:rsidRPr="00467050">
        <w:t>m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5</w:t>
      </w:r>
      <w:r w:rsidRPr="00467050">
        <w:t xml:space="preserve"> </w:t>
      </w:r>
      <w:r w:rsidRPr="00467050">
        <w:rPr>
          <w:lang w:val="vi-VN"/>
        </w:rPr>
        <w:t>d</w:t>
      </w:r>
      <w:r w:rsidRPr="00467050">
        <w:t>m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0,4</w:t>
      </w:r>
      <w:r w:rsidRPr="00467050">
        <w:t xml:space="preserve"> </w:t>
      </w:r>
      <w:r w:rsidRPr="00467050">
        <w:rPr>
          <w:lang w:val="vi-VN"/>
        </w:rPr>
        <w:t>d</w:t>
      </w:r>
      <w:r w:rsidRPr="00467050">
        <w:t>m</w:t>
      </w:r>
    </w:p>
    <w:p w14:paraId="189C0D0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</w:rPr>
        <w:t xml:space="preserve">Câu </w:t>
      </w:r>
      <w:r w:rsidRPr="00467050">
        <w:rPr>
          <w:b/>
          <w:lang w:val="vi-VN"/>
        </w:rPr>
        <w:t>5</w:t>
      </w:r>
      <w:r w:rsidRPr="00467050">
        <w:rPr>
          <w:b/>
        </w:rPr>
        <w:t>.</w:t>
      </w:r>
      <w:r w:rsidRPr="00467050">
        <w:t xml:space="preserve"> Quan sát bức tranh và cho biết cân nặng của con mèo là:</w:t>
      </w:r>
    </w:p>
    <w:p w14:paraId="35AC0927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noProof/>
        </w:rPr>
        <w:drawing>
          <wp:inline distT="0" distB="0" distL="0" distR="0" wp14:anchorId="5F4E527C" wp14:editId="53D84A27">
            <wp:extent cx="1943767" cy="1428750"/>
            <wp:effectExtent l="0" t="0" r="0" b="0"/>
            <wp:docPr id="1457" name="Picture 1457" descr="A cat and chicken on a sca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7" name="Picture 1457" descr="A cat and chicken on a scale&#10;&#10;Description automatically generated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091" cy="1434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7E793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Hai phẩy bảy mươi lăm</w:t>
      </w:r>
      <w:r w:rsidRPr="00467050">
        <w:rPr>
          <w:lang w:val="vi-VN"/>
        </w:rPr>
        <w:t xml:space="preserve"> ki-lô-gam</w:t>
      </w:r>
      <w:r w:rsidRPr="00467050">
        <w:tab/>
      </w:r>
      <w:r w:rsidRPr="00467050">
        <w:rPr>
          <w:b/>
        </w:rPr>
        <w:t>B.</w:t>
      </w:r>
      <w:r w:rsidRPr="00467050">
        <w:t xml:space="preserve"> Hai phẩy bảy mươi năm</w:t>
      </w:r>
      <w:r w:rsidRPr="00467050">
        <w:rPr>
          <w:lang w:val="vi-VN"/>
        </w:rPr>
        <w:t xml:space="preserve"> ki-lô-gam</w:t>
      </w:r>
    </w:p>
    <w:p w14:paraId="12ABB40B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ab/>
      </w:r>
      <w:r w:rsidRPr="00467050">
        <w:rPr>
          <w:b/>
        </w:rPr>
        <w:t>C.</w:t>
      </w:r>
      <w:r w:rsidRPr="00467050">
        <w:t xml:space="preserve"> Hai phẩy năm mươi tư</w:t>
      </w:r>
      <w:r w:rsidRPr="00467050">
        <w:rPr>
          <w:lang w:val="vi-VN"/>
        </w:rPr>
        <w:t xml:space="preserve"> ki-lô-gam</w:t>
      </w:r>
      <w:r w:rsidRPr="00467050">
        <w:tab/>
      </w:r>
      <w:r w:rsidRPr="00467050">
        <w:rPr>
          <w:b/>
        </w:rPr>
        <w:t>D.</w:t>
      </w:r>
      <w:r w:rsidRPr="00467050">
        <w:t xml:space="preserve"> Hai phẩy lăm mươi tư</w:t>
      </w:r>
      <w:r w:rsidRPr="00467050">
        <w:rPr>
          <w:lang w:val="vi-VN"/>
        </w:rPr>
        <w:t xml:space="preserve"> ki-lô-gam</w:t>
      </w:r>
    </w:p>
    <w:p w14:paraId="6026C1F7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lang w:val="vi-VN"/>
        </w:rPr>
      </w:pPr>
      <w:r w:rsidRPr="00467050">
        <w:rPr>
          <w:b/>
        </w:rPr>
        <w:t xml:space="preserve">Câu </w:t>
      </w:r>
      <w:r w:rsidRPr="00467050">
        <w:rPr>
          <w:b/>
          <w:lang w:val="vi-VN"/>
        </w:rPr>
        <w:t>6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Số</w:t>
      </w:r>
      <w:r w:rsidRPr="00467050">
        <w:rPr>
          <w:bCs/>
          <w:lang w:val="vi-VN"/>
        </w:rPr>
        <w:t xml:space="preserve"> thập phân thích hợp điền vào chỗ trống sau là:</w:t>
      </w:r>
    </w:p>
    <w:p w14:paraId="49EC14DE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Cs/>
          <w:lang w:val="vi-VN"/>
        </w:rPr>
      </w:pPr>
      <w:r w:rsidRPr="00467050">
        <w:rPr>
          <w:bCs/>
          <w:lang w:val="vi-VN"/>
        </w:rPr>
        <w:t xml:space="preserve">255 </w:t>
      </w:r>
      <w:r w:rsidRPr="00467050">
        <w:rPr>
          <w:b/>
          <w:bCs/>
          <w:i/>
          <w:lang w:val="vi-VN"/>
        </w:rPr>
        <w:t>ml</w:t>
      </w:r>
      <w:r w:rsidRPr="00467050">
        <w:rPr>
          <w:bCs/>
          <w:lang w:val="vi-VN"/>
        </w:rPr>
        <w:t xml:space="preserve"> = </w:t>
      </w:r>
      <w:r w:rsidRPr="00467050">
        <w:rPr>
          <w:bCs/>
          <w:position w:val="-28"/>
          <w:lang w:val="vi-VN"/>
        </w:rPr>
        <w:object w:dxaOrig="639" w:dyaOrig="720" w14:anchorId="2D6FE99B">
          <v:shape id="_x0000_i1033" type="#_x0000_t75" style="width:31.5pt;height:37pt" o:ole="">
            <v:imagedata r:id="rId22" o:title=""/>
          </v:shape>
          <o:OLEObject Type="Embed" ProgID="Equation.DSMT4" ShapeID="_x0000_i1033" DrawAspect="Content" ObjectID="_1785702035" r:id="rId23"/>
        </w:object>
      </w:r>
      <w:r w:rsidRPr="00467050">
        <w:rPr>
          <w:b/>
          <w:bCs/>
          <w:i/>
          <w:lang w:val="vi-VN"/>
        </w:rPr>
        <w:t>l</w:t>
      </w:r>
      <w:r w:rsidRPr="00467050">
        <w:rPr>
          <w:bCs/>
          <w:lang w:val="vi-VN"/>
        </w:rPr>
        <w:t xml:space="preserve"> = ......... </w:t>
      </w:r>
      <w:r w:rsidRPr="00467050">
        <w:rPr>
          <w:b/>
          <w:bCs/>
          <w:i/>
          <w:lang w:val="vi-VN"/>
        </w:rPr>
        <w:t>l</w:t>
      </w:r>
    </w:p>
    <w:p w14:paraId="00E97752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bCs/>
          <w:lang w:val="vi-VN"/>
        </w:rPr>
        <w:t>0,255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0,51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bCs/>
          <w:lang w:val="vi-VN"/>
        </w:rPr>
        <w:t>0,525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0,15</w:t>
      </w:r>
    </w:p>
    <w:p w14:paraId="17934322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</w:rPr>
        <w:t xml:space="preserve">Câu </w:t>
      </w:r>
      <w:r w:rsidRPr="00467050">
        <w:rPr>
          <w:b/>
          <w:lang w:val="vi-VN"/>
        </w:rPr>
        <w:t>7</w:t>
      </w:r>
      <w:r w:rsidRPr="00467050">
        <w:rPr>
          <w:b/>
        </w:rPr>
        <w:t>.</w:t>
      </w:r>
      <w:r w:rsidRPr="00467050">
        <w:t xml:space="preserve"> Từ bốn thẻ </w:t>
      </w:r>
      <w:r w:rsidRPr="00467050">
        <w:rPr>
          <w:position w:val="-12"/>
        </w:rPr>
        <w:object w:dxaOrig="340" w:dyaOrig="440" w14:anchorId="39619F99">
          <v:shape id="_x0000_i1034" type="#_x0000_t75" style="width:16.5pt;height:22pt" o:ole="">
            <v:imagedata r:id="rId24" o:title=""/>
          </v:shape>
          <o:OLEObject Type="Embed" ProgID="Equation.DSMT4" ShapeID="_x0000_i1034" DrawAspect="Content" ObjectID="_1785702036" r:id="rId25"/>
        </w:object>
      </w:r>
      <w:r w:rsidRPr="00467050">
        <w:t xml:space="preserve">, </w:t>
      </w:r>
      <w:r w:rsidRPr="00467050">
        <w:rPr>
          <w:position w:val="-12"/>
        </w:rPr>
        <w:object w:dxaOrig="340" w:dyaOrig="440" w14:anchorId="71348493">
          <v:shape id="_x0000_i1035" type="#_x0000_t75" style="width:16.5pt;height:22pt" o:ole="">
            <v:imagedata r:id="rId26" o:title=""/>
          </v:shape>
          <o:OLEObject Type="Embed" ProgID="Equation.DSMT4" ShapeID="_x0000_i1035" DrawAspect="Content" ObjectID="_1785702037" r:id="rId27"/>
        </w:object>
      </w:r>
      <w:r w:rsidRPr="00467050">
        <w:t xml:space="preserve">, </w:t>
      </w:r>
      <w:r w:rsidRPr="00467050">
        <w:rPr>
          <w:position w:val="-12"/>
        </w:rPr>
        <w:object w:dxaOrig="320" w:dyaOrig="440" w14:anchorId="06CEECFF">
          <v:shape id="_x0000_i1036" type="#_x0000_t75" style="width:15.5pt;height:22pt" o:ole="">
            <v:imagedata r:id="rId28" o:title=""/>
          </v:shape>
          <o:OLEObject Type="Embed" ProgID="Equation.DSMT4" ShapeID="_x0000_i1036" DrawAspect="Content" ObjectID="_1785702038" r:id="rId29"/>
        </w:object>
      </w:r>
      <w:r w:rsidRPr="00467050">
        <w:t xml:space="preserve">, </w:t>
      </w:r>
      <w:r w:rsidRPr="00467050">
        <w:rPr>
          <w:position w:val="-18"/>
        </w:rPr>
        <w:object w:dxaOrig="340" w:dyaOrig="499" w14:anchorId="4B66B433">
          <v:shape id="_x0000_i1037" type="#_x0000_t75" style="width:16.5pt;height:25.5pt" o:ole="">
            <v:imagedata r:id="rId30" o:title=""/>
          </v:shape>
          <o:OLEObject Type="Embed" ProgID="Equation.DSMT4" ShapeID="_x0000_i1037" DrawAspect="Content" ObjectID="_1785702039" r:id="rId31"/>
        </w:object>
      </w:r>
      <w:r w:rsidRPr="00467050">
        <w:t xml:space="preserve"> lập được bao nhiêu số thập phân có phần nguyên gồm một chữ số, phần phập phân gồm hai chữ số.</w:t>
      </w:r>
    </w:p>
    <w:p w14:paraId="078327A1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2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4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6</w:t>
      </w:r>
      <w:r w:rsidRPr="00467050">
        <w:tab/>
      </w:r>
      <w:r w:rsidRPr="00467050">
        <w:rPr>
          <w:b/>
        </w:rPr>
        <w:t>D.</w:t>
      </w:r>
      <w:r w:rsidRPr="00467050">
        <w:t xml:space="preserve"> 3</w:t>
      </w:r>
    </w:p>
    <w:p w14:paraId="4D93F3E9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lang w:val="vi-VN"/>
        </w:rPr>
      </w:pPr>
      <w:r w:rsidRPr="00467050">
        <w:rPr>
          <w:b/>
        </w:rPr>
        <w:t xml:space="preserve">Câu </w:t>
      </w:r>
      <w:r w:rsidRPr="00467050">
        <w:rPr>
          <w:b/>
          <w:lang w:val="vi-VN"/>
        </w:rPr>
        <w:t>8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Cs/>
          <w:lang w:val="vi-VN"/>
        </w:rPr>
        <w:t xml:space="preserve">Chọn đáp án </w:t>
      </w:r>
      <w:r w:rsidRPr="00467050">
        <w:rPr>
          <w:b/>
          <w:bCs/>
          <w:lang w:val="vi-VN"/>
        </w:rPr>
        <w:t>sai</w:t>
      </w:r>
      <w:r w:rsidRPr="00467050">
        <w:rPr>
          <w:bCs/>
          <w:lang w:val="vi-VN"/>
        </w:rPr>
        <w:t>.</w:t>
      </w:r>
    </w:p>
    <w:p w14:paraId="40011E7A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lang w:val="vi-VN"/>
        </w:rPr>
      </w:pPr>
      <w:r w:rsidRPr="00467050">
        <w:rPr>
          <w:bCs/>
          <w:lang w:val="vi-VN"/>
        </w:rPr>
        <w:t>Cô Ánh có 12 túi kẹo, mỗi túi có 10 viên kẹo. Cô chia đều số kẹo đó cho 10 bạn. Vậy mỗi bạn nhận được:</w:t>
      </w:r>
    </w:p>
    <w:p w14:paraId="05FB14FA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lang w:val="vi-VN"/>
        </w:rPr>
      </w:pPr>
      <w:r w:rsidRPr="00467050">
        <w:rPr>
          <w:bCs/>
          <w:lang w:val="vi-VN"/>
        </w:rPr>
        <w:tab/>
        <w:t xml:space="preserve">A.  </w:t>
      </w:r>
      <w:r w:rsidRPr="00467050">
        <w:rPr>
          <w:bCs/>
          <w:position w:val="-28"/>
          <w:lang w:val="vi-VN"/>
        </w:rPr>
        <w:object w:dxaOrig="480" w:dyaOrig="720" w14:anchorId="3E1BDFE5">
          <v:shape id="_x0000_i1038" type="#_x0000_t75" style="width:25.5pt;height:37pt" o:ole="">
            <v:imagedata r:id="rId32" o:title=""/>
          </v:shape>
          <o:OLEObject Type="Embed" ProgID="Equation.DSMT4" ShapeID="_x0000_i1038" DrawAspect="Content" ObjectID="_1785702040" r:id="rId33"/>
        </w:object>
      </w:r>
      <w:r w:rsidRPr="00467050">
        <w:rPr>
          <w:bCs/>
          <w:lang w:val="vi-VN"/>
        </w:rPr>
        <w:t xml:space="preserve"> túi kẹo</w:t>
      </w:r>
      <w:r w:rsidRPr="00467050">
        <w:rPr>
          <w:bCs/>
          <w:lang w:val="vi-VN"/>
        </w:rPr>
        <w:tab/>
        <w:t xml:space="preserve">B. 12 viên kẹo </w:t>
      </w:r>
      <w:r w:rsidRPr="00467050">
        <w:rPr>
          <w:bCs/>
          <w:lang w:val="vi-VN"/>
        </w:rPr>
        <w:tab/>
        <w:t xml:space="preserve">C. </w:t>
      </w:r>
      <w:r w:rsidRPr="00467050">
        <w:rPr>
          <w:bCs/>
          <w:position w:val="-28"/>
          <w:lang w:val="vi-VN"/>
        </w:rPr>
        <w:object w:dxaOrig="360" w:dyaOrig="720" w14:anchorId="4E692616">
          <v:shape id="_x0000_i1039" type="#_x0000_t75" style="width:19pt;height:37pt" o:ole="">
            <v:imagedata r:id="rId34" o:title=""/>
          </v:shape>
          <o:OLEObject Type="Embed" ProgID="Equation.DSMT4" ShapeID="_x0000_i1039" DrawAspect="Content" ObjectID="_1785702041" r:id="rId35"/>
        </w:object>
      </w:r>
      <w:r w:rsidRPr="00467050">
        <w:rPr>
          <w:bCs/>
          <w:lang w:val="vi-VN"/>
        </w:rPr>
        <w:t xml:space="preserve"> túi kẹo</w:t>
      </w:r>
      <w:r w:rsidRPr="00467050">
        <w:rPr>
          <w:bCs/>
          <w:lang w:val="vi-VN"/>
        </w:rPr>
        <w:tab/>
        <w:t xml:space="preserve">D. </w:t>
      </w:r>
      <w:r w:rsidRPr="00467050">
        <w:rPr>
          <w:bCs/>
          <w:position w:val="-28"/>
          <w:lang w:val="vi-VN"/>
        </w:rPr>
        <w:object w:dxaOrig="360" w:dyaOrig="720" w14:anchorId="32E7084A">
          <v:shape id="_x0000_i1040" type="#_x0000_t75" style="width:19pt;height:37pt" o:ole="">
            <v:imagedata r:id="rId34" o:title=""/>
          </v:shape>
          <o:OLEObject Type="Embed" ProgID="Equation.DSMT4" ShapeID="_x0000_i1040" DrawAspect="Content" ObjectID="_1785702042" r:id="rId36"/>
        </w:object>
      </w:r>
      <w:r w:rsidRPr="00467050">
        <w:rPr>
          <w:bCs/>
          <w:lang w:val="vi-VN"/>
        </w:rPr>
        <w:t xml:space="preserve"> viên kẹo</w:t>
      </w:r>
    </w:p>
    <w:p w14:paraId="0C606875" w14:textId="77777777" w:rsidR="00895B80" w:rsidRPr="00467050" w:rsidRDefault="00895B80" w:rsidP="00895B80">
      <w:pPr>
        <w:pStyle w:val="NormalWeb"/>
        <w:tabs>
          <w:tab w:val="left" w:pos="170"/>
          <w:tab w:val="left" w:pos="2438"/>
          <w:tab w:val="left" w:pos="4763"/>
          <w:tab w:val="left" w:pos="7314"/>
        </w:tabs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6705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77A24F5B" wp14:editId="28CB4015">
                <wp:extent cx="5981700" cy="361950"/>
                <wp:effectExtent l="0" t="0" r="19050" b="19050"/>
                <wp:docPr id="1743" name="Rectangle: Rounded Corners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1700" cy="36195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8E3B87" w14:textId="77777777" w:rsidR="00895B80" w:rsidRPr="00B914C0" w:rsidRDefault="00895B80" w:rsidP="00895B80">
                            <w:pPr>
                              <w:rPr>
                                <w:b/>
                                <w:bCs/>
                              </w:rPr>
                            </w:pPr>
                            <w:r w:rsidRPr="00B914C0">
                              <w:rPr>
                                <w:b/>
                                <w:bCs/>
                              </w:rPr>
                              <w:t>PHẦN II. TỰ LUẬN</w:t>
                            </w:r>
                          </w:p>
                          <w:p w14:paraId="118E9D96" w14:textId="77777777" w:rsidR="00895B80" w:rsidRDefault="00895B80" w:rsidP="00895B8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oundrect w14:anchorId="77A24F5B" id="Rectangle: Rounded Corners 33" o:spid="_x0000_s1029" style="width:471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" fillcolor="#b3e5a1 [1305]" strokecolor="#0a2f40 [1604]" strokeweight="1pt">
                <v:stroke joinstyle="miter"/>
                <v:textbox>
                  <w:txbxContent>
                    <w:p w14:paraId="5E8E3B87" w14:textId="77777777" w:rsidR="00895B80" w:rsidRPr="00B914C0" w:rsidRDefault="00895B80" w:rsidP="00895B80">
                      <w:pPr>
                        <w:rPr>
                          <w:b/>
                          <w:bCs/>
                        </w:rPr>
                      </w:pPr>
                      <w:r w:rsidRPr="00B914C0">
                        <w:rPr>
                          <w:b/>
                          <w:bCs/>
                        </w:rPr>
                        <w:t>PHẦN II. TỰ LUẬN</w:t>
                      </w:r>
                    </w:p>
                    <w:p w14:paraId="118E9D96" w14:textId="77777777" w:rsidR="00895B80" w:rsidRDefault="00895B80" w:rsidP="00895B80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6993F55E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  <w:lang w:val="vi-VN"/>
        </w:rPr>
        <w:t>Bài 1</w:t>
      </w:r>
      <w:r w:rsidRPr="00467050">
        <w:rPr>
          <w:b/>
        </w:rPr>
        <w:t>.</w:t>
      </w:r>
      <w:r w:rsidRPr="00467050">
        <w:t xml:space="preserve"> Hoàn thành bảng sau.</w:t>
      </w:r>
    </w:p>
    <w:tbl>
      <w:tblPr>
        <w:tblStyle w:val="TableGrid"/>
        <w:tblW w:w="9639" w:type="dxa"/>
        <w:jc w:val="center"/>
        <w:tblLook w:val="04A0" w:firstRow="1" w:lastRow="0" w:firstColumn="1" w:lastColumn="0" w:noHBand="0" w:noVBand="1"/>
      </w:tblPr>
      <w:tblGrid>
        <w:gridCol w:w="2835"/>
        <w:gridCol w:w="1134"/>
        <w:gridCol w:w="1134"/>
        <w:gridCol w:w="1134"/>
        <w:gridCol w:w="3402"/>
      </w:tblGrid>
      <w:tr w:rsidR="00895B80" w:rsidRPr="00467050" w14:paraId="11ED501E" w14:textId="77777777" w:rsidTr="008A2BFF">
        <w:trPr>
          <w:trHeight w:val="459"/>
          <w:jc w:val="center"/>
        </w:trPr>
        <w:tc>
          <w:tcPr>
            <w:tcW w:w="2835" w:type="dxa"/>
            <w:shd w:val="clear" w:color="auto" w:fill="CAEDFB" w:themeFill="accent4" w:themeFillTint="33"/>
            <w:vAlign w:val="center"/>
          </w:tcPr>
          <w:p w14:paraId="6C38FF12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6804" w:type="dxa"/>
            <w:gridSpan w:val="4"/>
            <w:shd w:val="clear" w:color="auto" w:fill="CAEDFB" w:themeFill="accent4" w:themeFillTint="33"/>
            <w:vAlign w:val="center"/>
          </w:tcPr>
          <w:p w14:paraId="619E5344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before="60"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Hỗn số chỉ phần tô màu trong hình vẽ</w:t>
            </w:r>
          </w:p>
        </w:tc>
      </w:tr>
      <w:tr w:rsidR="00895B80" w:rsidRPr="00467050" w14:paraId="4E870DD6" w14:textId="77777777" w:rsidTr="008A2BFF">
        <w:trPr>
          <w:trHeight w:val="459"/>
          <w:jc w:val="center"/>
        </w:trPr>
        <w:tc>
          <w:tcPr>
            <w:tcW w:w="2835" w:type="dxa"/>
            <w:shd w:val="clear" w:color="auto" w:fill="CAEDFB" w:themeFill="accent4" w:themeFillTint="33"/>
            <w:vAlign w:val="center"/>
          </w:tcPr>
          <w:p w14:paraId="58273E67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 xml:space="preserve">Hình vẽ </w:t>
            </w:r>
          </w:p>
        </w:tc>
        <w:tc>
          <w:tcPr>
            <w:tcW w:w="1134" w:type="dxa"/>
            <w:shd w:val="clear" w:color="auto" w:fill="CAEDFB" w:themeFill="accent4" w:themeFillTint="33"/>
            <w:vAlign w:val="center"/>
          </w:tcPr>
          <w:p w14:paraId="7491D566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</w:pPr>
            <w:r w:rsidRPr="00467050">
              <w:t>Phần nguyên</w:t>
            </w:r>
          </w:p>
        </w:tc>
        <w:tc>
          <w:tcPr>
            <w:tcW w:w="1134" w:type="dxa"/>
            <w:shd w:val="clear" w:color="auto" w:fill="CAEDFB" w:themeFill="accent4" w:themeFillTint="33"/>
            <w:vAlign w:val="center"/>
          </w:tcPr>
          <w:p w14:paraId="19B49E0C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</w:pPr>
            <w:r w:rsidRPr="00467050">
              <w:t>Phần phân số</w:t>
            </w:r>
          </w:p>
        </w:tc>
        <w:tc>
          <w:tcPr>
            <w:tcW w:w="1134" w:type="dxa"/>
            <w:shd w:val="clear" w:color="auto" w:fill="CAEDFB" w:themeFill="accent4" w:themeFillTint="33"/>
            <w:vAlign w:val="center"/>
          </w:tcPr>
          <w:p w14:paraId="411FECBB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</w:pPr>
            <w:r w:rsidRPr="00467050">
              <w:t>Viết</w:t>
            </w:r>
          </w:p>
        </w:tc>
        <w:tc>
          <w:tcPr>
            <w:tcW w:w="3402" w:type="dxa"/>
            <w:shd w:val="clear" w:color="auto" w:fill="CAEDFB" w:themeFill="accent4" w:themeFillTint="33"/>
            <w:vAlign w:val="center"/>
          </w:tcPr>
          <w:p w14:paraId="00C98885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</w:pPr>
            <w:r w:rsidRPr="00467050">
              <w:t>Đọc</w:t>
            </w:r>
          </w:p>
        </w:tc>
      </w:tr>
      <w:tr w:rsidR="00895B80" w:rsidRPr="00467050" w14:paraId="79F61697" w14:textId="77777777" w:rsidTr="008A2BFF">
        <w:trPr>
          <w:trHeight w:val="567"/>
          <w:jc w:val="center"/>
        </w:trPr>
        <w:tc>
          <w:tcPr>
            <w:tcW w:w="2835" w:type="dxa"/>
            <w:vAlign w:val="center"/>
          </w:tcPr>
          <w:p w14:paraId="2E2ABB70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before="60"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w:lastRenderedPageBreak/>
              <w:drawing>
                <wp:inline distT="0" distB="0" distL="0" distR="0" wp14:anchorId="1866405F" wp14:editId="2BA19E6C">
                  <wp:extent cx="1390650" cy="581025"/>
                  <wp:effectExtent l="0" t="0" r="0" b="9525"/>
                  <wp:docPr id="8" name="Picture 8" descr="A blue and white rectangular object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 descr="A blue and white rectangular objects&#10;&#10;Description automatically generated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650" cy="581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38657DD2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</w:pPr>
          </w:p>
          <w:p w14:paraId="2898BBBB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14:paraId="0666B1A1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14:paraId="2CB925E9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3402" w:type="dxa"/>
            <w:vAlign w:val="center"/>
          </w:tcPr>
          <w:p w14:paraId="55F02CDE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</w:pPr>
          </w:p>
        </w:tc>
      </w:tr>
      <w:tr w:rsidR="00895B80" w:rsidRPr="00467050" w14:paraId="79A93C5B" w14:textId="77777777" w:rsidTr="008A2BFF">
        <w:trPr>
          <w:trHeight w:val="459"/>
          <w:jc w:val="center"/>
        </w:trPr>
        <w:tc>
          <w:tcPr>
            <w:tcW w:w="2835" w:type="dxa"/>
            <w:vAlign w:val="center"/>
          </w:tcPr>
          <w:p w14:paraId="70CD85CE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before="60" w:line="360" w:lineRule="auto"/>
              <w:jc w:val="center"/>
            </w:pPr>
            <w:r w:rsidRPr="00467050">
              <w:rPr>
                <w:noProof/>
              </w:rPr>
              <w:drawing>
                <wp:inline distT="0" distB="0" distL="0" distR="0" wp14:anchorId="58CCF0C8" wp14:editId="7247706B">
                  <wp:extent cx="952500" cy="523875"/>
                  <wp:effectExtent l="0" t="0" r="0" b="9525"/>
                  <wp:docPr id="86" name="Picture 86" descr="A green triangle shapes with black bord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" name="Picture 86" descr="A green triangle shapes with black border&#10;&#10;Description automatically generated"/>
                          <pic:cNvPicPr/>
                        </pic:nvPicPr>
                        <pic:blipFill>
                          <a:blip r:embed="rId3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9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17931FDB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14:paraId="0239DD51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14:paraId="00EC2E38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3402" w:type="dxa"/>
            <w:vAlign w:val="center"/>
          </w:tcPr>
          <w:p w14:paraId="7FB5B9E3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</w:tr>
      <w:tr w:rsidR="00895B80" w:rsidRPr="00467050" w14:paraId="348151D7" w14:textId="77777777" w:rsidTr="008A2BFF">
        <w:trPr>
          <w:trHeight w:val="459"/>
          <w:jc w:val="center"/>
        </w:trPr>
        <w:tc>
          <w:tcPr>
            <w:tcW w:w="2835" w:type="dxa"/>
            <w:vAlign w:val="center"/>
          </w:tcPr>
          <w:p w14:paraId="6C7D68AA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before="60" w:line="360" w:lineRule="auto"/>
              <w:jc w:val="center"/>
            </w:pPr>
            <w:r w:rsidRPr="00467050">
              <w:rPr>
                <w:noProof/>
              </w:rPr>
              <w:drawing>
                <wp:inline distT="0" distB="0" distL="0" distR="0" wp14:anchorId="69E18018" wp14:editId="02FA626A">
                  <wp:extent cx="552781" cy="540000"/>
                  <wp:effectExtent l="0" t="0" r="0" b="0"/>
                  <wp:docPr id="1535" name="Picture 1535" descr="A yellow circle with black outlin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5" name="Picture 1535" descr="A yellow circle with black outline&#10;&#10;Description automatically generated"/>
                          <pic:cNvPicPr/>
                        </pic:nvPicPr>
                        <pic:blipFill>
                          <a:blip r:embed="rId4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1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781" cy="5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rPr>
                <w:noProof/>
              </w:rPr>
              <w:drawing>
                <wp:inline distT="0" distB="0" distL="0" distR="0" wp14:anchorId="7FB1BCD0" wp14:editId="5A9E2318">
                  <wp:extent cx="552781" cy="540000"/>
                  <wp:effectExtent l="0" t="0" r="0" b="0"/>
                  <wp:docPr id="1537" name="Picture 1537" descr="A yellow circle with black outlin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7" name="Picture 1537" descr="A yellow circle with black outline&#10;&#10;Description automatically generated"/>
                          <pic:cNvPicPr/>
                        </pic:nvPicPr>
                        <pic:blipFill>
                          <a:blip r:embed="rId4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1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781" cy="5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rPr>
                <w:noProof/>
              </w:rPr>
              <w:drawing>
                <wp:inline distT="0" distB="0" distL="0" distR="0" wp14:anchorId="48F8B477" wp14:editId="7FB53E76">
                  <wp:extent cx="536728" cy="540000"/>
                  <wp:effectExtent l="0" t="0" r="0" b="0"/>
                  <wp:docPr id="129" name="Picture 129" descr="A yellow circle with black lin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" name="Picture 129" descr="A yellow circle with black lines&#10;&#10;Description automatically generated"/>
                          <pic:cNvPicPr/>
                        </pic:nvPicPr>
                        <pic:blipFill>
                          <a:blip r:embed="rId4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3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6728" cy="5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22253A78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14:paraId="0940D90D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14:paraId="17D377D4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3402" w:type="dxa"/>
            <w:vAlign w:val="center"/>
          </w:tcPr>
          <w:p w14:paraId="26A8CB05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</w:tr>
      <w:tr w:rsidR="00895B80" w:rsidRPr="00467050" w14:paraId="1364E299" w14:textId="77777777" w:rsidTr="008A2BFF">
        <w:trPr>
          <w:trHeight w:val="459"/>
          <w:jc w:val="center"/>
        </w:trPr>
        <w:tc>
          <w:tcPr>
            <w:tcW w:w="2835" w:type="dxa"/>
            <w:vAlign w:val="center"/>
          </w:tcPr>
          <w:p w14:paraId="602D6278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before="60" w:line="360" w:lineRule="auto"/>
              <w:jc w:val="center"/>
            </w:pPr>
            <w:r w:rsidRPr="00467050">
              <w:rPr>
                <w:noProof/>
              </w:rPr>
              <w:drawing>
                <wp:inline distT="0" distB="0" distL="0" distR="0" wp14:anchorId="3A7A6721" wp14:editId="39B0BB3F">
                  <wp:extent cx="360000" cy="360000"/>
                  <wp:effectExtent l="0" t="0" r="2540" b="2540"/>
                  <wp:docPr id="1511" name="Picture 1511" descr="A pink square with black bord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1" name="Picture 1511" descr="A pink square with black border&#10;&#10;Description automatically generated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t xml:space="preserve"> </w:t>
            </w:r>
            <w:r w:rsidRPr="00467050">
              <w:rPr>
                <w:noProof/>
              </w:rPr>
              <w:drawing>
                <wp:inline distT="0" distB="0" distL="0" distR="0" wp14:anchorId="36051386" wp14:editId="4C0C3BD3">
                  <wp:extent cx="360000" cy="360000"/>
                  <wp:effectExtent l="0" t="0" r="2540" b="2540"/>
                  <wp:docPr id="1520" name="Picture 1520" descr="A pink square with black bord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20" name="Picture 1520" descr="A pink square with black border&#10;&#10;Description automatically generated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t xml:space="preserve"> </w:t>
            </w:r>
            <w:r w:rsidRPr="00467050">
              <w:rPr>
                <w:noProof/>
              </w:rPr>
              <w:drawing>
                <wp:inline distT="0" distB="0" distL="0" distR="0" wp14:anchorId="2F8DBF91" wp14:editId="0C5FE2A0">
                  <wp:extent cx="360000" cy="360000"/>
                  <wp:effectExtent l="0" t="0" r="2540" b="2540"/>
                  <wp:docPr id="1521" name="Picture 1521" descr="A pink square with black bord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21" name="Picture 1521" descr="A pink square with black border&#10;&#10;Description automatically generated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t xml:space="preserve"> </w:t>
            </w:r>
            <w:r w:rsidRPr="00467050">
              <w:rPr>
                <w:noProof/>
              </w:rPr>
              <w:drawing>
                <wp:inline distT="0" distB="0" distL="0" distR="0" wp14:anchorId="14DCA14D" wp14:editId="672A378A">
                  <wp:extent cx="351429" cy="360000"/>
                  <wp:effectExtent l="0" t="0" r="0" b="2540"/>
                  <wp:docPr id="1512" name="Picture 1512" descr="A white and pink squar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2" name="Picture 1512" descr="A white and pink squares&#10;&#10;Description automatically generated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429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48278CBB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14:paraId="304EB46E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14:paraId="566CB946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3402" w:type="dxa"/>
            <w:vAlign w:val="center"/>
          </w:tcPr>
          <w:p w14:paraId="240CA00D" w14:textId="77777777" w:rsidR="00895B80" w:rsidRPr="00467050" w:rsidRDefault="00895B80" w:rsidP="008A2BFF">
            <w:pPr>
              <w:widowControl w:val="0"/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</w:tr>
    </w:tbl>
    <w:p w14:paraId="2055D330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before="120" w:after="0" w:line="360" w:lineRule="auto"/>
        <w:jc w:val="both"/>
      </w:pPr>
      <w:r w:rsidRPr="00467050">
        <w:rPr>
          <w:b/>
          <w:lang w:val="vi-VN"/>
        </w:rPr>
        <w:t>Bài 2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Chuyển các hỗn số sau thành phân số (theo mẫu)</w:t>
      </w:r>
    </w:p>
    <w:p w14:paraId="1793967B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lang w:val="vi-VN"/>
        </w:rPr>
        <w:t xml:space="preserve">Mẫu: </w:t>
      </w:r>
      <w:r w:rsidRPr="00467050">
        <w:rPr>
          <w:position w:val="-28"/>
        </w:rPr>
        <w:object w:dxaOrig="2160" w:dyaOrig="720" w14:anchorId="6435C0BE">
          <v:shape id="_x0000_i1041" type="#_x0000_t75" style="width:109pt;height:37pt" o:ole="">
            <v:imagedata r:id="rId46" o:title=""/>
          </v:shape>
          <o:OLEObject Type="Embed" ProgID="Equation.DSMT4" ShapeID="_x0000_i1041" DrawAspect="Content" ObjectID="_1785702043" r:id="rId47"/>
        </w:object>
      </w:r>
    </w:p>
    <w:p w14:paraId="1400AF73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 xml:space="preserve">a) </w:t>
      </w:r>
      <w:r w:rsidRPr="00467050">
        <w:rPr>
          <w:position w:val="-28"/>
        </w:rPr>
        <w:object w:dxaOrig="420" w:dyaOrig="720" w14:anchorId="7D302C42">
          <v:shape id="_x0000_i1042" type="#_x0000_t75" style="width:20pt;height:37pt" o:ole="">
            <v:imagedata r:id="rId48" o:title=""/>
          </v:shape>
          <o:OLEObject Type="Embed" ProgID="Equation.DSMT4" ShapeID="_x0000_i1042" DrawAspect="Content" ObjectID="_1785702044" r:id="rId49"/>
        </w:object>
      </w:r>
      <w:r w:rsidRPr="00467050">
        <w:tab/>
      </w:r>
      <w:r w:rsidRPr="00467050">
        <w:rPr>
          <w:lang w:val="vi-VN"/>
        </w:rPr>
        <w:t xml:space="preserve">b) </w:t>
      </w:r>
      <w:r w:rsidRPr="00467050">
        <w:rPr>
          <w:position w:val="-28"/>
        </w:rPr>
        <w:object w:dxaOrig="400" w:dyaOrig="720" w14:anchorId="3C1EEE1E">
          <v:shape id="_x0000_i1043" type="#_x0000_t75" style="width:19.5pt;height:37pt" o:ole="">
            <v:imagedata r:id="rId50" o:title=""/>
          </v:shape>
          <o:OLEObject Type="Embed" ProgID="Equation.DSMT4" ShapeID="_x0000_i1043" DrawAspect="Content" ObjectID="_1785702045" r:id="rId51"/>
        </w:object>
      </w:r>
      <w:r w:rsidRPr="00467050">
        <w:tab/>
      </w:r>
      <w:r w:rsidRPr="00467050">
        <w:rPr>
          <w:lang w:val="vi-VN"/>
        </w:rPr>
        <w:t xml:space="preserve">c) </w:t>
      </w:r>
      <w:r w:rsidRPr="00467050">
        <w:rPr>
          <w:position w:val="-28"/>
        </w:rPr>
        <w:object w:dxaOrig="540" w:dyaOrig="720" w14:anchorId="09A1BE68">
          <v:shape id="_x0000_i1044" type="#_x0000_t75" style="width:27pt;height:37pt" o:ole="">
            <v:imagedata r:id="rId52" o:title=""/>
          </v:shape>
          <o:OLEObject Type="Embed" ProgID="Equation.DSMT4" ShapeID="_x0000_i1044" DrawAspect="Content" ObjectID="_1785702046" r:id="rId53"/>
        </w:object>
      </w:r>
      <w:r w:rsidRPr="00467050">
        <w:tab/>
      </w:r>
      <w:r w:rsidRPr="00467050">
        <w:rPr>
          <w:lang w:val="vi-VN"/>
        </w:rPr>
        <w:t xml:space="preserve">d) </w:t>
      </w:r>
      <w:r w:rsidRPr="00467050">
        <w:rPr>
          <w:position w:val="-28"/>
        </w:rPr>
        <w:object w:dxaOrig="660" w:dyaOrig="720" w14:anchorId="1D125687">
          <v:shape id="_x0000_i1045" type="#_x0000_t75" style="width:33pt;height:37pt" o:ole="">
            <v:imagedata r:id="rId54" o:title=""/>
          </v:shape>
          <o:OLEObject Type="Embed" ProgID="Equation.DSMT4" ShapeID="_x0000_i1045" DrawAspect="Content" ObjectID="_1785702047" r:id="rId55"/>
        </w:object>
      </w:r>
    </w:p>
    <w:p w14:paraId="79577C2E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C43F3C3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45EB4DD7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6F160E50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3C3011C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ài 3</w:t>
      </w:r>
      <w:r w:rsidRPr="00467050">
        <w:rPr>
          <w:b/>
        </w:rPr>
        <w:t>.</w:t>
      </w:r>
      <w:r w:rsidRPr="00467050">
        <w:rPr>
          <w:lang w:val="vi-VN"/>
        </w:rPr>
        <w:t xml:space="preserve"> Chọn phân số thập phân thích hợp với các đọc phân số thập phân đó.</w:t>
      </w:r>
    </w:p>
    <w:p w14:paraId="1B266C0A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2835"/>
        <w:gridCol w:w="3210"/>
      </w:tblGrid>
      <w:tr w:rsidR="00895B80" w:rsidRPr="00467050" w14:paraId="1EDF5833" w14:textId="77777777" w:rsidTr="008A2BFF">
        <w:trPr>
          <w:jc w:val="center"/>
        </w:trPr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0B7B53" w14:textId="77777777" w:rsidR="00895B80" w:rsidRPr="00467050" w:rsidRDefault="00895B80" w:rsidP="008A2BFF">
            <w:pPr>
              <w:spacing w:line="360" w:lineRule="auto"/>
              <w:jc w:val="center"/>
            </w:pPr>
            <w:r w:rsidRPr="00467050">
              <w:rPr>
                <w:lang w:val="vi-VN"/>
              </w:rPr>
              <w:t>Hai mươi tám phần một trăm</w:t>
            </w:r>
          </w:p>
        </w:tc>
        <w:tc>
          <w:tcPr>
            <w:tcW w:w="28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86E1C3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FE20A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color w:val="000000"/>
                <w:position w:val="-28"/>
              </w:rPr>
              <w:object w:dxaOrig="639" w:dyaOrig="720" w14:anchorId="638E3C1A">
                <v:shape id="_x0000_i1046" type="#_x0000_t75" style="width:31.5pt;height:37pt" o:ole="">
                  <v:imagedata r:id="rId56" o:title=""/>
                </v:shape>
                <o:OLEObject Type="Embed" ProgID="Equation.DSMT4" ShapeID="_x0000_i1046" DrawAspect="Content" ObjectID="_1785702048" r:id="rId57"/>
              </w:object>
            </w:r>
          </w:p>
        </w:tc>
      </w:tr>
      <w:tr w:rsidR="00895B80" w:rsidRPr="00467050" w14:paraId="5327E90A" w14:textId="77777777" w:rsidTr="008A2BFF">
        <w:trPr>
          <w:jc w:val="center"/>
        </w:trPr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4769B3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lastRenderedPageBreak/>
              <w:t>Bảy phần mười</w:t>
            </w:r>
          </w:p>
        </w:tc>
        <w:tc>
          <w:tcPr>
            <w:tcW w:w="28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3AEFBAD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F9FB3C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color w:val="000000"/>
                <w:position w:val="-28"/>
              </w:rPr>
              <w:object w:dxaOrig="499" w:dyaOrig="720" w14:anchorId="62A4A116">
                <v:shape id="_x0000_i1047" type="#_x0000_t75" style="width:25.5pt;height:37pt" o:ole="">
                  <v:imagedata r:id="rId58" o:title=""/>
                </v:shape>
                <o:OLEObject Type="Embed" ProgID="Equation.DSMT4" ShapeID="_x0000_i1047" DrawAspect="Content" ObjectID="_1785702049" r:id="rId59"/>
              </w:object>
            </w:r>
          </w:p>
        </w:tc>
      </w:tr>
      <w:tr w:rsidR="00895B80" w:rsidRPr="00467050" w14:paraId="52610005" w14:textId="77777777" w:rsidTr="008A2BFF">
        <w:trPr>
          <w:jc w:val="center"/>
        </w:trPr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23FFF9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Sáu trăm ba mươi hai phần một nghìn</w:t>
            </w:r>
          </w:p>
        </w:tc>
        <w:tc>
          <w:tcPr>
            <w:tcW w:w="28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1FB70B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DF4B1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color w:val="000000"/>
                <w:position w:val="-28"/>
              </w:rPr>
              <w:object w:dxaOrig="639" w:dyaOrig="720" w14:anchorId="60C4BB8E">
                <v:shape id="_x0000_i1048" type="#_x0000_t75" style="width:31.5pt;height:37pt" o:ole="">
                  <v:imagedata r:id="rId60" o:title=""/>
                </v:shape>
                <o:OLEObject Type="Embed" ProgID="Equation.DSMT4" ShapeID="_x0000_i1048" DrawAspect="Content" ObjectID="_1785702050" r:id="rId61"/>
              </w:object>
            </w:r>
          </w:p>
        </w:tc>
      </w:tr>
      <w:tr w:rsidR="00895B80" w:rsidRPr="00467050" w14:paraId="742AA688" w14:textId="77777777" w:rsidTr="008A2BFF">
        <w:trPr>
          <w:jc w:val="center"/>
        </w:trPr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4A91DC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Hai trăm sáu mươi ba phần một nghìn</w:t>
            </w:r>
          </w:p>
        </w:tc>
        <w:tc>
          <w:tcPr>
            <w:tcW w:w="28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CAA127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95354E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color w:val="000000"/>
                <w:position w:val="-28"/>
              </w:rPr>
              <w:object w:dxaOrig="360" w:dyaOrig="720" w14:anchorId="765C2C5F">
                <v:shape id="_x0000_i1049" type="#_x0000_t75" style="width:19pt;height:37pt" o:ole="">
                  <v:imagedata r:id="rId62" o:title=""/>
                </v:shape>
                <o:OLEObject Type="Embed" ProgID="Equation.DSMT4" ShapeID="_x0000_i1049" DrawAspect="Content" ObjectID="_1785702051" r:id="rId63"/>
              </w:object>
            </w:r>
          </w:p>
        </w:tc>
      </w:tr>
    </w:tbl>
    <w:p w14:paraId="2343AE43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</w:p>
    <w:p w14:paraId="768107BE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 xml:space="preserve">Bài 4. </w:t>
      </w:r>
      <w:r w:rsidRPr="00467050">
        <w:rPr>
          <w:lang w:val="vi-VN"/>
        </w:rPr>
        <w:t>Chuyển các phân số sau thành phân số thập phân.</w:t>
      </w:r>
    </w:p>
    <w:p w14:paraId="4F130832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</w:t>
      </w:r>
      <w:r w:rsidRPr="00467050">
        <w:rPr>
          <w:position w:val="-28"/>
        </w:rPr>
        <w:object w:dxaOrig="980" w:dyaOrig="720" w14:anchorId="491F2708">
          <v:shape id="_x0000_i1050" type="#_x0000_t75" style="width:49.5pt;height:37pt" o:ole="">
            <v:imagedata r:id="rId64" o:title=""/>
          </v:shape>
          <o:OLEObject Type="Embed" ProgID="Equation.DSMT4" ShapeID="_x0000_i1050" DrawAspect="Content" ObjectID="_1785702052" r:id="rId65"/>
        </w:object>
      </w:r>
      <w:r w:rsidRPr="00467050">
        <w:tab/>
      </w:r>
      <w:r w:rsidRPr="00467050">
        <w:tab/>
      </w:r>
      <w:r w:rsidRPr="00467050">
        <w:rPr>
          <w:b/>
          <w:lang w:val="vi-VN"/>
        </w:rPr>
        <w:t>b)</w:t>
      </w:r>
      <w:r w:rsidRPr="00467050">
        <w:rPr>
          <w:lang w:val="vi-VN"/>
        </w:rPr>
        <w:t xml:space="preserve"> </w:t>
      </w:r>
      <w:r w:rsidRPr="00467050">
        <w:rPr>
          <w:position w:val="-28"/>
        </w:rPr>
        <w:object w:dxaOrig="1400" w:dyaOrig="720" w14:anchorId="4B2934BF">
          <v:shape id="_x0000_i1051" type="#_x0000_t75" style="width:70.5pt;height:37pt" o:ole="">
            <v:imagedata r:id="rId66" o:title=""/>
          </v:shape>
          <o:OLEObject Type="Embed" ProgID="Equation.DSMT4" ShapeID="_x0000_i1051" DrawAspect="Content" ObjectID="_1785702053" r:id="rId67"/>
        </w:object>
      </w:r>
    </w:p>
    <w:p w14:paraId="282E4FE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13BB9C9F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1F743B7B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491AAE9B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1FA950BE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3D8B5A19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60C3917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3DF6F030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  <w:lang w:val="vi-VN"/>
        </w:rPr>
        <w:t>Bài 5</w:t>
      </w:r>
      <w:r w:rsidRPr="00467050">
        <w:rPr>
          <w:b/>
        </w:rPr>
        <w:t>.</w:t>
      </w:r>
      <w:r w:rsidRPr="00467050">
        <w:t xml:space="preserve"> </w:t>
      </w:r>
    </w:p>
    <w:p w14:paraId="45692A31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Chọn số thập phân thích hợp với cách đọc số thập phân đó.</w:t>
      </w:r>
    </w:p>
    <w:tbl>
      <w:tblPr>
        <w:tblStyle w:val="TableGrid"/>
        <w:tblW w:w="811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6"/>
        <w:gridCol w:w="1134"/>
        <w:gridCol w:w="1596"/>
      </w:tblGrid>
      <w:tr w:rsidR="00895B80" w:rsidRPr="00467050" w14:paraId="6F3A547A" w14:textId="77777777" w:rsidTr="008A2BFF">
        <w:trPr>
          <w:jc w:val="center"/>
        </w:trPr>
        <w:tc>
          <w:tcPr>
            <w:tcW w:w="5386" w:type="dxa"/>
            <w:vAlign w:val="bottom"/>
          </w:tcPr>
          <w:p w14:paraId="6E8481F3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w:lastRenderedPageBreak/>
              <w:drawing>
                <wp:inline distT="0" distB="0" distL="0" distR="0" wp14:anchorId="72087D4E" wp14:editId="59A1A0F1">
                  <wp:extent cx="450612" cy="720000"/>
                  <wp:effectExtent l="0" t="0" r="6985" b="4445"/>
                  <wp:docPr id="1435" name="Picture 1435" descr="A cartoon rabbit with a white background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5" name="Picture 1435" descr="A cartoon rabbit with a white background&#10;&#10;Description automatically generated"/>
                          <pic:cNvPicPr/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12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rPr>
                <w:noProof/>
              </w:rPr>
              <mc:AlternateContent>
                <mc:Choice Requires="wps">
                  <w:drawing>
                    <wp:inline distT="0" distB="0" distL="0" distR="0" wp14:anchorId="2B102D32" wp14:editId="26A298A7">
                      <wp:extent cx="2736000" cy="339893"/>
                      <wp:effectExtent l="0" t="0" r="26670" b="22225"/>
                      <wp:docPr id="1443" name="Rectangle 14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36000" cy="339893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60DD3D1" w14:textId="77777777" w:rsidR="00895B80" w:rsidRPr="005B6179" w:rsidRDefault="00895B80" w:rsidP="00895B80">
                                  <w:pPr>
                                    <w:jc w:val="center"/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Ba trăm tám mươi hai phẩy sá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ect w14:anchorId="2B102D32" id="Rectangle 1443" o:spid="_x0000_s1030" style="width:215.45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" fillcolor="white [3201]" strokecolor="#ffc000" strokeweight="1pt">
                      <v:textbox>
                        <w:txbxContent>
                          <w:p w14:paraId="660DD3D1" w14:textId="77777777" w:rsidR="00895B80" w:rsidRPr="005B6179" w:rsidRDefault="00895B80" w:rsidP="00895B80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Ba trăm tám mươi hai phẩy sáu</w:t>
                            </w: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  <w:tc>
          <w:tcPr>
            <w:tcW w:w="1134" w:type="dxa"/>
            <w:vAlign w:val="bottom"/>
          </w:tcPr>
          <w:p w14:paraId="6C7A338C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1596" w:type="dxa"/>
            <w:vAlign w:val="bottom"/>
          </w:tcPr>
          <w:p w14:paraId="27186DD5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6C70F11" wp14:editId="5D99D531">
                      <wp:simplePos x="0" y="0"/>
                      <wp:positionH relativeFrom="column">
                        <wp:posOffset>93980</wp:posOffset>
                      </wp:positionH>
                      <wp:positionV relativeFrom="paragraph">
                        <wp:posOffset>88900</wp:posOffset>
                      </wp:positionV>
                      <wp:extent cx="772160" cy="546735"/>
                      <wp:effectExtent l="0" t="0" r="0" b="5715"/>
                      <wp:wrapNone/>
                      <wp:docPr id="1463" name="Text Box 14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2160" cy="546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B7E77C5" w14:textId="77777777" w:rsidR="00895B80" w:rsidRPr="002610AA" w:rsidRDefault="00895B80" w:rsidP="00895B80">
                                  <w:pPr>
                                    <w:rPr>
                                      <w:color w:val="FFFFFF" w:themeColor="background1"/>
                                      <w:lang w:val="vi-VN"/>
                                    </w:rPr>
                                  </w:pPr>
                                  <w:r>
                                    <w:rPr>
                                      <w:color w:val="FFFFFF" w:themeColor="background1"/>
                                      <w:lang w:val="vi-VN"/>
                                    </w:rPr>
                                    <w:t>5,10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46C70F1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63" o:spid="_x0000_s1031" type="#_x0000_t202" style="position:absolute;left:0;text-align:left;margin-left:7.4pt;margin-top:7pt;width:60.8pt;height:43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" filled="f" stroked="f" strokeweight=".5pt">
                      <v:textbox>
                        <w:txbxContent>
                          <w:p w14:paraId="4B7E77C5" w14:textId="77777777" w:rsidR="00895B80" w:rsidRPr="002610AA" w:rsidRDefault="00895B80" w:rsidP="00895B80">
                            <w:pPr>
                              <w:rPr>
                                <w:color w:val="FFFFFF" w:themeColor="background1"/>
                                <w:lang w:val="vi-VN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vi-VN"/>
                              </w:rPr>
                              <w:t>5,10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7050">
              <w:rPr>
                <w:noProof/>
              </w:rPr>
              <w:drawing>
                <wp:inline distT="0" distB="0" distL="0" distR="0" wp14:anchorId="7194A6B8" wp14:editId="28A82866">
                  <wp:extent cx="876300" cy="552450"/>
                  <wp:effectExtent l="0" t="0" r="0" b="0"/>
                  <wp:docPr id="1437" name="Picture 1437" descr="A carrot with green leav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7" name="Picture 1437" descr="A carrot with green leaves&#10;&#10;Description automatically generated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B80" w:rsidRPr="00467050" w14:paraId="30366473" w14:textId="77777777" w:rsidTr="008A2BFF">
        <w:trPr>
          <w:jc w:val="center"/>
        </w:trPr>
        <w:tc>
          <w:tcPr>
            <w:tcW w:w="5386" w:type="dxa"/>
            <w:vAlign w:val="bottom"/>
          </w:tcPr>
          <w:p w14:paraId="2BC7ACD4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w:drawing>
                <wp:inline distT="0" distB="0" distL="0" distR="0" wp14:anchorId="41D19E7D" wp14:editId="5622ABA4">
                  <wp:extent cx="451200" cy="720000"/>
                  <wp:effectExtent l="0" t="0" r="6350" b="4445"/>
                  <wp:docPr id="1429" name="Picture 1429" descr="A cartoon of a rabbit holding an orange sig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9" name="Picture 1429" descr="A cartoon of a rabbit holding an orange sign&#10;&#10;Description automatically generated"/>
                          <pic:cNvPicPr/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12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rPr>
                <w:noProof/>
              </w:rPr>
              <mc:AlternateContent>
                <mc:Choice Requires="wps">
                  <w:drawing>
                    <wp:inline distT="0" distB="0" distL="0" distR="0" wp14:anchorId="75112D21" wp14:editId="2EFD3C0E">
                      <wp:extent cx="2700000" cy="339893"/>
                      <wp:effectExtent l="0" t="0" r="24765" b="22225"/>
                      <wp:docPr id="1460" name="Rectangle 14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00000" cy="339893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31CFE4C" w14:textId="77777777" w:rsidR="00895B80" w:rsidRPr="005B6179" w:rsidRDefault="00895B80" w:rsidP="00895B80">
                                  <w:pPr>
                                    <w:jc w:val="center"/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Năm phẩy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lang w:val="vi-VN"/>
                                    </w:rPr>
                                    <w:t>một trăm linh chín</w:t>
                                  </w:r>
                                </w:p>
                                <w:p w14:paraId="7A546D91" w14:textId="77777777" w:rsidR="00895B80" w:rsidRPr="005B6179" w:rsidRDefault="00895B80" w:rsidP="00895B80">
                                  <w:pPr>
                                    <w:jc w:val="center"/>
                                    <w:rPr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ect w14:anchorId="75112D21" id="Rectangle 1460" o:spid="_x0000_s1032" style="width:212.6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" fillcolor="white [3201]" strokecolor="#ffc000" strokeweight="1pt">
                      <v:textbox>
                        <w:txbxContent>
                          <w:p w14:paraId="331CFE4C" w14:textId="77777777" w:rsidR="00895B80" w:rsidRPr="005B6179" w:rsidRDefault="00895B80" w:rsidP="00895B80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Năm phẩy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lang w:val="vi-VN"/>
                              </w:rPr>
                              <w:t>một trăm linh chín</w:t>
                            </w:r>
                          </w:p>
                          <w:p w14:paraId="7A546D91" w14:textId="77777777" w:rsidR="00895B80" w:rsidRPr="005B6179" w:rsidRDefault="00895B80" w:rsidP="00895B80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  <w:tc>
          <w:tcPr>
            <w:tcW w:w="1134" w:type="dxa"/>
            <w:vAlign w:val="bottom"/>
          </w:tcPr>
          <w:p w14:paraId="263E190F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1596" w:type="dxa"/>
            <w:vAlign w:val="bottom"/>
          </w:tcPr>
          <w:p w14:paraId="37541856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3F5C2AC" wp14:editId="463A154E">
                      <wp:simplePos x="0" y="0"/>
                      <wp:positionH relativeFrom="column">
                        <wp:posOffset>51435</wp:posOffset>
                      </wp:positionH>
                      <wp:positionV relativeFrom="paragraph">
                        <wp:posOffset>86360</wp:posOffset>
                      </wp:positionV>
                      <wp:extent cx="772160" cy="546735"/>
                      <wp:effectExtent l="0" t="0" r="0" b="5715"/>
                      <wp:wrapNone/>
                      <wp:docPr id="1462" name="Text Box 14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2160" cy="546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0B7E13E" w14:textId="77777777" w:rsidR="00895B80" w:rsidRPr="002610AA" w:rsidRDefault="00895B80" w:rsidP="00895B80">
                                  <w:pPr>
                                    <w:rPr>
                                      <w:color w:val="FFFFFF" w:themeColor="background1"/>
                                      <w:lang w:val="vi-VN"/>
                                    </w:rPr>
                                  </w:pPr>
                                  <w:r>
                                    <w:rPr>
                                      <w:color w:val="FFFFFF" w:themeColor="background1"/>
                                      <w:lang w:val="vi-VN"/>
                                    </w:rPr>
                                    <w:t>0,83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3F5C2AC" id="Text Box 1462" o:spid="_x0000_s1033" type="#_x0000_t202" style="position:absolute;left:0;text-align:left;margin-left:4.05pt;margin-top:6.8pt;width:60.8pt;height:43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" filled="f" stroked="f" strokeweight=".5pt">
                      <v:textbox>
                        <w:txbxContent>
                          <w:p w14:paraId="50B7E13E" w14:textId="77777777" w:rsidR="00895B80" w:rsidRPr="002610AA" w:rsidRDefault="00895B80" w:rsidP="00895B80">
                            <w:pPr>
                              <w:rPr>
                                <w:color w:val="FFFFFF" w:themeColor="background1"/>
                                <w:lang w:val="vi-VN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vi-VN"/>
                              </w:rPr>
                              <w:t>0,83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7050">
              <w:rPr>
                <w:noProof/>
              </w:rPr>
              <w:drawing>
                <wp:inline distT="0" distB="0" distL="0" distR="0" wp14:anchorId="3D501C7D" wp14:editId="0B1FA393">
                  <wp:extent cx="876300" cy="552450"/>
                  <wp:effectExtent l="0" t="0" r="0" b="0"/>
                  <wp:docPr id="1438" name="Picture 1438" descr="A carrot with green leav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8" name="Picture 1438" descr="A carrot with green leaves&#10;&#10;Description automatically generated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B80" w:rsidRPr="00467050" w14:paraId="4B8A93ED" w14:textId="77777777" w:rsidTr="008A2BFF">
        <w:trPr>
          <w:jc w:val="center"/>
        </w:trPr>
        <w:tc>
          <w:tcPr>
            <w:tcW w:w="5386" w:type="dxa"/>
            <w:vAlign w:val="bottom"/>
          </w:tcPr>
          <w:p w14:paraId="31B85503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w:drawing>
                <wp:inline distT="0" distB="0" distL="0" distR="0" wp14:anchorId="535099A3" wp14:editId="57D2EE95">
                  <wp:extent cx="445714" cy="720000"/>
                  <wp:effectExtent l="0" t="0" r="0" b="4445"/>
                  <wp:docPr id="1428" name="Picture 1428" descr="A cartoon rabbit holding an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28" name="Picture 1428" descr="A cartoon rabbit holding an object&#10;&#10;Description automatically generated"/>
                          <pic:cNvPicPr/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5714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rPr>
                <w:noProof/>
              </w:rPr>
              <mc:AlternateContent>
                <mc:Choice Requires="wps">
                  <w:drawing>
                    <wp:inline distT="0" distB="0" distL="0" distR="0" wp14:anchorId="1121C51E" wp14:editId="5793C000">
                      <wp:extent cx="2736000" cy="339893"/>
                      <wp:effectExtent l="0" t="0" r="26670" b="22225"/>
                      <wp:docPr id="1459" name="Rectangle 14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36000" cy="339893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D2E109F" w14:textId="77777777" w:rsidR="00895B80" w:rsidRPr="005B6179" w:rsidRDefault="00895B80" w:rsidP="00895B80">
                                  <w:pPr>
                                    <w:jc w:val="center"/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 xml:space="preserve">Không phẩy tám trăm ba mươi lăm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ect w14:anchorId="1121C51E" id="Rectangle 1459" o:spid="_x0000_s1034" style="width:215.45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" fillcolor="white [3201]" strokecolor="#ffc000" strokeweight="1pt">
                      <v:textbox>
                        <w:txbxContent>
                          <w:p w14:paraId="3D2E109F" w14:textId="77777777" w:rsidR="00895B80" w:rsidRPr="005B6179" w:rsidRDefault="00895B80" w:rsidP="00895B80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 xml:space="preserve">Không phẩy tám trăm ba mươi lăm </w:t>
                            </w: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  <w:tc>
          <w:tcPr>
            <w:tcW w:w="1134" w:type="dxa"/>
            <w:vAlign w:val="bottom"/>
          </w:tcPr>
          <w:p w14:paraId="07A227A3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1596" w:type="dxa"/>
            <w:vAlign w:val="bottom"/>
          </w:tcPr>
          <w:p w14:paraId="72D75FFE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A39B15D" wp14:editId="7256362B">
                      <wp:simplePos x="0" y="0"/>
                      <wp:positionH relativeFrom="column">
                        <wp:posOffset>73025</wp:posOffset>
                      </wp:positionH>
                      <wp:positionV relativeFrom="paragraph">
                        <wp:posOffset>92075</wp:posOffset>
                      </wp:positionV>
                      <wp:extent cx="772160" cy="546735"/>
                      <wp:effectExtent l="0" t="0" r="0" b="5715"/>
                      <wp:wrapNone/>
                      <wp:docPr id="1461" name="Text Box 14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2160" cy="546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136D01C" w14:textId="77777777" w:rsidR="00895B80" w:rsidRPr="002610AA" w:rsidRDefault="00895B80" w:rsidP="00895B80">
                                  <w:pPr>
                                    <w:rPr>
                                      <w:color w:val="FFFFFF" w:themeColor="background1"/>
                                      <w:lang w:val="vi-VN"/>
                                    </w:rPr>
                                  </w:pPr>
                                  <w:r w:rsidRPr="002610AA">
                                    <w:rPr>
                                      <w:color w:val="FFFFFF" w:themeColor="background1"/>
                                      <w:lang w:val="vi-VN"/>
                                    </w:rPr>
                                    <w:t>382,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A39B15D" id="Text Box 1461" o:spid="_x0000_s1035" type="#_x0000_t202" style="position:absolute;left:0;text-align:left;margin-left:5.75pt;margin-top:7.25pt;width:60.8pt;height:43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" filled="f" stroked="f" strokeweight=".5pt">
                      <v:textbox>
                        <w:txbxContent>
                          <w:p w14:paraId="6136D01C" w14:textId="77777777" w:rsidR="00895B80" w:rsidRPr="002610AA" w:rsidRDefault="00895B80" w:rsidP="00895B80">
                            <w:pPr>
                              <w:rPr>
                                <w:color w:val="FFFFFF" w:themeColor="background1"/>
                                <w:lang w:val="vi-VN"/>
                              </w:rPr>
                            </w:pPr>
                            <w:r w:rsidRPr="002610AA">
                              <w:rPr>
                                <w:color w:val="FFFFFF" w:themeColor="background1"/>
                                <w:lang w:val="vi-VN"/>
                              </w:rPr>
                              <w:t>382,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7050">
              <w:rPr>
                <w:noProof/>
              </w:rPr>
              <w:drawing>
                <wp:inline distT="0" distB="0" distL="0" distR="0" wp14:anchorId="7068F359" wp14:editId="52179C1A">
                  <wp:extent cx="876300" cy="552450"/>
                  <wp:effectExtent l="0" t="0" r="0" b="0"/>
                  <wp:docPr id="1442" name="Picture 1442" descr="A carrot with green leav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42" name="Picture 1442" descr="A carrot with green leaves&#10;&#10;Description automatically generated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59C04B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before="120"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)</w:t>
      </w:r>
      <w:r w:rsidRPr="00467050">
        <w:rPr>
          <w:lang w:val="vi-VN"/>
        </w:rPr>
        <w:t xml:space="preserve"> Chỉ ra phần nguyên và phần phần thập phân của các số thập phân ở câu </w:t>
      </w:r>
      <w:r w:rsidRPr="00467050">
        <w:rPr>
          <w:b/>
          <w:lang w:val="vi-VN"/>
        </w:rPr>
        <w:t>a.</w:t>
      </w:r>
    </w:p>
    <w:p w14:paraId="7432C4E0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5AB7B817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551E27CA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00E95DA2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13B9BCE3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ài 6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Chuyển các phân số thập phân sau thành số thập phân.</w:t>
      </w:r>
    </w:p>
    <w:p w14:paraId="57900A4F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position w:val="-28"/>
          <w:lang w:val="vi-VN"/>
        </w:rPr>
        <w:object w:dxaOrig="360" w:dyaOrig="720" w14:anchorId="06D9713C">
          <v:shape id="_x0000_i1052" type="#_x0000_t75" style="width:19pt;height:37pt" o:ole="">
            <v:imagedata r:id="rId72" o:title=""/>
          </v:shape>
          <o:OLEObject Type="Embed" ProgID="Equation.DSMT4" ShapeID="_x0000_i1052" DrawAspect="Content" ObjectID="_1785702054" r:id="rId73"/>
        </w:object>
      </w:r>
      <w:r w:rsidRPr="00467050">
        <w:rPr>
          <w:lang w:val="vi-VN"/>
        </w:rPr>
        <w:t xml:space="preserve">, </w:t>
      </w:r>
      <w:r w:rsidRPr="00467050">
        <w:rPr>
          <w:position w:val="-28"/>
          <w:lang w:val="vi-VN"/>
        </w:rPr>
        <w:object w:dxaOrig="360" w:dyaOrig="720" w14:anchorId="5ED9C936">
          <v:shape id="_x0000_i1053" type="#_x0000_t75" style="width:19pt;height:37pt" o:ole="">
            <v:imagedata r:id="rId74" o:title=""/>
          </v:shape>
          <o:OLEObject Type="Embed" ProgID="Equation.DSMT4" ShapeID="_x0000_i1053" DrawAspect="Content" ObjectID="_1785702055" r:id="rId75"/>
        </w:object>
      </w:r>
      <w:r w:rsidRPr="00467050">
        <w:rPr>
          <w:lang w:val="vi-VN"/>
        </w:rPr>
        <w:t xml:space="preserve">, </w:t>
      </w:r>
      <w:r w:rsidRPr="00467050">
        <w:rPr>
          <w:position w:val="-28"/>
          <w:lang w:val="vi-VN"/>
        </w:rPr>
        <w:object w:dxaOrig="499" w:dyaOrig="720" w14:anchorId="64090238">
          <v:shape id="_x0000_i1054" type="#_x0000_t75" style="width:25.5pt;height:37pt" o:ole="">
            <v:imagedata r:id="rId76" o:title=""/>
          </v:shape>
          <o:OLEObject Type="Embed" ProgID="Equation.DSMT4" ShapeID="_x0000_i1054" DrawAspect="Content" ObjectID="_1785702056" r:id="rId77"/>
        </w:object>
      </w:r>
      <w:r w:rsidRPr="00467050">
        <w:rPr>
          <w:lang w:val="vi-VN"/>
        </w:rPr>
        <w:t xml:space="preserve">, </w:t>
      </w:r>
      <w:r w:rsidRPr="00467050">
        <w:rPr>
          <w:position w:val="-28"/>
          <w:lang w:val="vi-VN"/>
        </w:rPr>
        <w:object w:dxaOrig="499" w:dyaOrig="720" w14:anchorId="48A703DF">
          <v:shape id="_x0000_i1055" type="#_x0000_t75" style="width:25.5pt;height:37pt" o:ole="">
            <v:imagedata r:id="rId78" o:title=""/>
          </v:shape>
          <o:OLEObject Type="Embed" ProgID="Equation.DSMT4" ShapeID="_x0000_i1055" DrawAspect="Content" ObjectID="_1785702057" r:id="rId79"/>
        </w:object>
      </w:r>
      <w:r w:rsidRPr="00467050">
        <w:rPr>
          <w:lang w:val="vi-VN"/>
        </w:rPr>
        <w:t xml:space="preserve">, </w:t>
      </w:r>
      <w:r w:rsidRPr="00467050">
        <w:rPr>
          <w:position w:val="-28"/>
          <w:lang w:val="vi-VN"/>
        </w:rPr>
        <w:object w:dxaOrig="639" w:dyaOrig="720" w14:anchorId="4A4C6092">
          <v:shape id="_x0000_i1056" type="#_x0000_t75" style="width:31.5pt;height:37pt" o:ole="">
            <v:imagedata r:id="rId80" o:title=""/>
          </v:shape>
          <o:OLEObject Type="Embed" ProgID="Equation.DSMT4" ShapeID="_x0000_i1056" DrawAspect="Content" ObjectID="_1785702058" r:id="rId81"/>
        </w:object>
      </w:r>
    </w:p>
    <w:p w14:paraId="4BE866BB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DB9F6FE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524526B2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41EA4BE3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lastRenderedPageBreak/>
        <w:t>………………………………………………………………………………………….</w:t>
      </w:r>
    </w:p>
    <w:p w14:paraId="546E1968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1ED191BC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ài 7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Chuyển các số thập phân sau thành phân số thập phân.</w:t>
      </w:r>
    </w:p>
    <w:p w14:paraId="68D0A2CD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5EB7209" wp14:editId="14829F6F">
                <wp:simplePos x="0" y="0"/>
                <wp:positionH relativeFrom="column">
                  <wp:posOffset>2553335</wp:posOffset>
                </wp:positionH>
                <wp:positionV relativeFrom="paragraph">
                  <wp:posOffset>643255</wp:posOffset>
                </wp:positionV>
                <wp:extent cx="564515" cy="318770"/>
                <wp:effectExtent l="0" t="0" r="0" b="508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4515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848DB17" w14:textId="77777777" w:rsidR="00895B80" w:rsidRDefault="00895B80" w:rsidP="00895B80">
                            <w:r w:rsidRPr="00F80D61">
                              <w:rPr>
                                <w:lang w:val="vi-VN"/>
                              </w:rPr>
                              <w:t>0,</w:t>
                            </w:r>
                            <w:r>
                              <w:rPr>
                                <w:lang w:val="vi-VN"/>
                              </w:rPr>
                              <w:t>0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5EB7209" id="Text Box 67" o:spid="_x0000_s1036" type="#_x0000_t202" style="position:absolute;left:0;text-align:left;margin-left:201.05pt;margin-top:50.65pt;width:44.45pt;height:25.1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" filled="f" stroked="f" strokeweight=".5pt">
                <v:textbox>
                  <w:txbxContent>
                    <w:p w14:paraId="7848DB17" w14:textId="77777777" w:rsidR="00895B80" w:rsidRDefault="00895B80" w:rsidP="00895B80">
                      <w:r w:rsidRPr="00F80D61">
                        <w:rPr>
                          <w:lang w:val="vi-VN"/>
                        </w:rPr>
                        <w:t>0,</w:t>
                      </w:r>
                      <w:r>
                        <w:rPr>
                          <w:lang w:val="vi-VN"/>
                        </w:rPr>
                        <w:t>08</w:t>
                      </w:r>
                    </w:p>
                  </w:txbxContent>
                </v:textbox>
              </v:shape>
            </w:pict>
          </mc:Fallback>
        </mc:AlternateContent>
      </w:r>
      <w:r w:rsidRPr="00467050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22B28D5" wp14:editId="7CCA6677">
                <wp:simplePos x="0" y="0"/>
                <wp:positionH relativeFrom="column">
                  <wp:posOffset>3140710</wp:posOffset>
                </wp:positionH>
                <wp:positionV relativeFrom="paragraph">
                  <wp:posOffset>654050</wp:posOffset>
                </wp:positionV>
                <wp:extent cx="564515" cy="318770"/>
                <wp:effectExtent l="0" t="0" r="0" b="5080"/>
                <wp:wrapNone/>
                <wp:docPr id="68" name="Text Box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4515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D83A3CE" w14:textId="77777777" w:rsidR="00895B80" w:rsidRDefault="00895B80" w:rsidP="00895B80">
                            <w:r w:rsidRPr="00F80D61">
                              <w:rPr>
                                <w:lang w:val="vi-VN"/>
                              </w:rPr>
                              <w:t>0,</w:t>
                            </w:r>
                            <w:r>
                              <w:rPr>
                                <w:lang w:val="vi-VN"/>
                              </w:rPr>
                              <w:t>8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22B28D5" id="Text Box 68" o:spid="_x0000_s1037" type="#_x0000_t202" style="position:absolute;left:0;text-align:left;margin-left:247.3pt;margin-top:51.5pt;width:44.45pt;height:25.1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" filled="f" stroked="f" strokeweight=".5pt">
                <v:textbox>
                  <w:txbxContent>
                    <w:p w14:paraId="7D83A3CE" w14:textId="77777777" w:rsidR="00895B80" w:rsidRDefault="00895B80" w:rsidP="00895B80">
                      <w:r w:rsidRPr="00F80D61">
                        <w:rPr>
                          <w:lang w:val="vi-VN"/>
                        </w:rPr>
                        <w:t>0,</w:t>
                      </w:r>
                      <w:r>
                        <w:rPr>
                          <w:lang w:val="vi-VN"/>
                        </w:rPr>
                        <w:t>85</w:t>
                      </w:r>
                    </w:p>
                  </w:txbxContent>
                </v:textbox>
              </v:shape>
            </w:pict>
          </mc:Fallback>
        </mc:AlternateContent>
      </w:r>
      <w:r w:rsidRPr="00467050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BC9E36E" wp14:editId="0B26EB13">
                <wp:simplePos x="0" y="0"/>
                <wp:positionH relativeFrom="column">
                  <wp:posOffset>3620770</wp:posOffset>
                </wp:positionH>
                <wp:positionV relativeFrom="paragraph">
                  <wp:posOffset>660400</wp:posOffset>
                </wp:positionV>
                <wp:extent cx="716280" cy="318770"/>
                <wp:effectExtent l="0" t="0" r="0" b="5080"/>
                <wp:wrapNone/>
                <wp:docPr id="69" name="Text Box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6280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3210E1B" w14:textId="77777777" w:rsidR="00895B80" w:rsidRDefault="00895B80" w:rsidP="00895B80">
                            <w:r w:rsidRPr="00F80D61">
                              <w:rPr>
                                <w:lang w:val="vi-VN"/>
                              </w:rPr>
                              <w:t>0,</w:t>
                            </w:r>
                            <w:r>
                              <w:rPr>
                                <w:lang w:val="vi-VN"/>
                              </w:rPr>
                              <w:t>27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BC9E36E" id="Text Box 69" o:spid="_x0000_s1038" type="#_x0000_t202" style="position:absolute;left:0;text-align:left;margin-left:285.1pt;margin-top:52pt;width:56.4pt;height:25.1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" filled="f" stroked="f" strokeweight=".5pt">
                <v:textbox>
                  <w:txbxContent>
                    <w:p w14:paraId="53210E1B" w14:textId="77777777" w:rsidR="00895B80" w:rsidRDefault="00895B80" w:rsidP="00895B80">
                      <w:r w:rsidRPr="00F80D61">
                        <w:rPr>
                          <w:lang w:val="vi-VN"/>
                        </w:rPr>
                        <w:t>0,</w:t>
                      </w:r>
                      <w:r>
                        <w:rPr>
                          <w:lang w:val="vi-VN"/>
                        </w:rPr>
                        <w:t>273</w:t>
                      </w:r>
                    </w:p>
                  </w:txbxContent>
                </v:textbox>
              </v:shape>
            </w:pict>
          </mc:Fallback>
        </mc:AlternateContent>
      </w:r>
      <w:r w:rsidRPr="00467050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F14F1F8" wp14:editId="1193AE88">
                <wp:simplePos x="0" y="0"/>
                <wp:positionH relativeFrom="column">
                  <wp:posOffset>2054225</wp:posOffset>
                </wp:positionH>
                <wp:positionV relativeFrom="paragraph">
                  <wp:posOffset>622671</wp:posOffset>
                </wp:positionV>
                <wp:extent cx="564515" cy="318770"/>
                <wp:effectExtent l="0" t="0" r="0" b="5080"/>
                <wp:wrapNone/>
                <wp:docPr id="66" name="Text Box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4515" cy="3187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7A0D86" w14:textId="77777777" w:rsidR="00895B80" w:rsidRDefault="00895B80" w:rsidP="00895B80">
                            <w:r w:rsidRPr="00F80D61">
                              <w:rPr>
                                <w:lang w:val="vi-VN"/>
                              </w:rPr>
                              <w:t>0,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F14F1F8" id="Text Box 66" o:spid="_x0000_s1039" type="#_x0000_t202" style="position:absolute;left:0;text-align:left;margin-left:161.75pt;margin-top:49.05pt;width:44.45pt;height:25.1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" filled="f" stroked="f" strokeweight=".5pt">
                <v:textbox>
                  <w:txbxContent>
                    <w:p w14:paraId="0F7A0D86" w14:textId="77777777" w:rsidR="00895B80" w:rsidRDefault="00895B80" w:rsidP="00895B80">
                      <w:r w:rsidRPr="00F80D61">
                        <w:rPr>
                          <w:lang w:val="vi-VN"/>
                        </w:rPr>
                        <w:t>0,6</w:t>
                      </w:r>
                    </w:p>
                  </w:txbxContent>
                </v:textbox>
              </v:shape>
            </w:pict>
          </mc:Fallback>
        </mc:AlternateContent>
      </w:r>
      <w:r w:rsidRPr="00467050">
        <w:rPr>
          <w:noProof/>
        </w:rPr>
        <w:drawing>
          <wp:inline distT="0" distB="0" distL="0" distR="0" wp14:anchorId="699B5F8F" wp14:editId="6ECC6058">
            <wp:extent cx="2590800" cy="1038225"/>
            <wp:effectExtent l="0" t="0" r="0" b="9525"/>
            <wp:docPr id="65" name="Picture 65" descr="Cartoon animals holding signs with a question mark&#10;&#10;Description automatically generated with medium confidence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5" descr="Cartoon animals holding signs with a question mark&#10;&#10;Description automatically generated with medium confidence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1038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027395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418DE31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6910C71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43B23CD5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08434657" w14:textId="77777777" w:rsidR="0027553E" w:rsidRDefault="0027553E"/>
    <w:p w14:paraId="6F1968E2" w14:textId="77777777" w:rsidR="00895B80" w:rsidRDefault="00895B80"/>
    <w:p w14:paraId="746DE620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color w:val="0070C0"/>
        </w:rPr>
      </w:pPr>
      <w:r w:rsidRPr="00467050">
        <w:rPr>
          <w:b/>
          <w:color w:val="0070C0"/>
          <w:lang w:val="vi-VN"/>
        </w:rPr>
        <w:t xml:space="preserve">ĐÁP ÁN – </w:t>
      </w:r>
      <w:r w:rsidRPr="00467050">
        <w:rPr>
          <w:b/>
          <w:color w:val="0070C0"/>
        </w:rPr>
        <w:t>PHIẾU ÔN TẬP CUỐI TUẦN 5</w:t>
      </w:r>
    </w:p>
    <w:p w14:paraId="37225E19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/>
          <w:bCs/>
        </w:rPr>
      </w:pPr>
      <w:r w:rsidRPr="00467050">
        <w:rPr>
          <w:b/>
          <w:bCs/>
        </w:rPr>
        <w:t>PHẦN 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2"/>
        <w:gridCol w:w="1061"/>
        <w:gridCol w:w="1062"/>
        <w:gridCol w:w="952"/>
        <w:gridCol w:w="1062"/>
        <w:gridCol w:w="1063"/>
        <w:gridCol w:w="962"/>
        <w:gridCol w:w="1063"/>
        <w:gridCol w:w="1063"/>
      </w:tblGrid>
      <w:tr w:rsidR="00895B80" w:rsidRPr="00467050" w14:paraId="147ADB4B" w14:textId="77777777" w:rsidTr="008A2BFF">
        <w:trPr>
          <w:trHeight w:val="510"/>
        </w:trPr>
        <w:tc>
          <w:tcPr>
            <w:tcW w:w="1095" w:type="dxa"/>
            <w:vAlign w:val="center"/>
          </w:tcPr>
          <w:p w14:paraId="3C80C451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âu</w:t>
            </w:r>
          </w:p>
        </w:tc>
        <w:tc>
          <w:tcPr>
            <w:tcW w:w="1094" w:type="dxa"/>
            <w:vAlign w:val="center"/>
          </w:tcPr>
          <w:p w14:paraId="32F82C19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âu 1</w:t>
            </w:r>
          </w:p>
        </w:tc>
        <w:tc>
          <w:tcPr>
            <w:tcW w:w="1095" w:type="dxa"/>
            <w:vAlign w:val="center"/>
          </w:tcPr>
          <w:p w14:paraId="75C0784C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2</w:t>
            </w:r>
          </w:p>
        </w:tc>
        <w:tc>
          <w:tcPr>
            <w:tcW w:w="975" w:type="dxa"/>
          </w:tcPr>
          <w:p w14:paraId="73D3E4CE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 xml:space="preserve">Câu 3  </w:t>
            </w:r>
          </w:p>
        </w:tc>
        <w:tc>
          <w:tcPr>
            <w:tcW w:w="1095" w:type="dxa"/>
            <w:vAlign w:val="center"/>
          </w:tcPr>
          <w:p w14:paraId="22FDB3F1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4</w:t>
            </w:r>
          </w:p>
        </w:tc>
        <w:tc>
          <w:tcPr>
            <w:tcW w:w="1096" w:type="dxa"/>
            <w:vAlign w:val="center"/>
          </w:tcPr>
          <w:p w14:paraId="79ECD6D3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5</w:t>
            </w:r>
          </w:p>
        </w:tc>
        <w:tc>
          <w:tcPr>
            <w:tcW w:w="986" w:type="dxa"/>
          </w:tcPr>
          <w:p w14:paraId="0DFA584A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âu 6</w:t>
            </w:r>
          </w:p>
        </w:tc>
        <w:tc>
          <w:tcPr>
            <w:tcW w:w="1096" w:type="dxa"/>
            <w:vAlign w:val="center"/>
          </w:tcPr>
          <w:p w14:paraId="5819B745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7</w:t>
            </w:r>
          </w:p>
        </w:tc>
        <w:tc>
          <w:tcPr>
            <w:tcW w:w="1096" w:type="dxa"/>
            <w:vAlign w:val="center"/>
          </w:tcPr>
          <w:p w14:paraId="6D98A83B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8</w:t>
            </w:r>
          </w:p>
        </w:tc>
      </w:tr>
      <w:tr w:rsidR="00895B80" w:rsidRPr="00467050" w14:paraId="6398C9B3" w14:textId="77777777" w:rsidTr="008A2BFF">
        <w:trPr>
          <w:trHeight w:val="510"/>
        </w:trPr>
        <w:tc>
          <w:tcPr>
            <w:tcW w:w="1095" w:type="dxa"/>
            <w:vAlign w:val="center"/>
          </w:tcPr>
          <w:p w14:paraId="483B8976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Đáp án</w:t>
            </w:r>
          </w:p>
        </w:tc>
        <w:tc>
          <w:tcPr>
            <w:tcW w:w="1094" w:type="dxa"/>
            <w:vAlign w:val="center"/>
          </w:tcPr>
          <w:p w14:paraId="2F155D11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B</w:t>
            </w:r>
          </w:p>
        </w:tc>
        <w:tc>
          <w:tcPr>
            <w:tcW w:w="1095" w:type="dxa"/>
            <w:vAlign w:val="center"/>
          </w:tcPr>
          <w:p w14:paraId="61A02FEA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B</w:t>
            </w:r>
          </w:p>
        </w:tc>
        <w:tc>
          <w:tcPr>
            <w:tcW w:w="975" w:type="dxa"/>
            <w:vAlign w:val="center"/>
          </w:tcPr>
          <w:p w14:paraId="595AFC92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</w:t>
            </w:r>
          </w:p>
        </w:tc>
        <w:tc>
          <w:tcPr>
            <w:tcW w:w="1095" w:type="dxa"/>
            <w:vAlign w:val="center"/>
          </w:tcPr>
          <w:p w14:paraId="129861B5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D</w:t>
            </w:r>
          </w:p>
        </w:tc>
        <w:tc>
          <w:tcPr>
            <w:tcW w:w="1096" w:type="dxa"/>
            <w:vAlign w:val="center"/>
          </w:tcPr>
          <w:p w14:paraId="7AE9091C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A</w:t>
            </w:r>
          </w:p>
        </w:tc>
        <w:tc>
          <w:tcPr>
            <w:tcW w:w="986" w:type="dxa"/>
            <w:vAlign w:val="center"/>
          </w:tcPr>
          <w:p w14:paraId="590F6564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A</w:t>
            </w:r>
          </w:p>
        </w:tc>
        <w:tc>
          <w:tcPr>
            <w:tcW w:w="1096" w:type="dxa"/>
            <w:vAlign w:val="center"/>
          </w:tcPr>
          <w:p w14:paraId="3EB18EA9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</w:t>
            </w:r>
          </w:p>
        </w:tc>
        <w:tc>
          <w:tcPr>
            <w:tcW w:w="1096" w:type="dxa"/>
            <w:vAlign w:val="center"/>
          </w:tcPr>
          <w:p w14:paraId="3CBAC15C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D</w:t>
            </w:r>
          </w:p>
        </w:tc>
      </w:tr>
    </w:tbl>
    <w:p w14:paraId="777ECBB7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before="120" w:after="0" w:line="360" w:lineRule="auto"/>
        <w:jc w:val="both"/>
        <w:rPr>
          <w:b/>
          <w:lang w:val="vi-VN"/>
        </w:rPr>
      </w:pPr>
      <w:r w:rsidRPr="00467050">
        <w:rPr>
          <w:b/>
        </w:rPr>
        <w:t>Câu 1.</w:t>
      </w:r>
      <w:r w:rsidRPr="00467050">
        <w:t xml:space="preserve"> </w:t>
      </w:r>
      <w:r w:rsidRPr="00467050">
        <w:rPr>
          <w:b/>
          <w:lang w:val="vi-VN"/>
        </w:rPr>
        <w:t>Đáp án đúng là: B</w:t>
      </w:r>
    </w:p>
    <w:p w14:paraId="565A16B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ab/>
      </w:r>
      <w:r w:rsidRPr="00467050">
        <w:sym w:font="Wingdings 2" w:char="F096"/>
      </w:r>
      <w:r w:rsidRPr="00467050">
        <w:t xml:space="preserve"> Một hỗn số gồm hai phần là phần nguyên và </w:t>
      </w:r>
      <w:r w:rsidRPr="00467050">
        <w:rPr>
          <w:strike/>
          <w:color w:val="FF0000"/>
        </w:rPr>
        <w:t>phần thập phân</w:t>
      </w:r>
      <w:r w:rsidRPr="00467050">
        <w:t>.</w:t>
      </w:r>
      <w:r w:rsidRPr="00467050">
        <w:rPr>
          <w:lang w:val="vi-VN"/>
        </w:rPr>
        <w:t xml:space="preserve"> </w:t>
      </w:r>
      <w:r w:rsidRPr="00467050">
        <w:rPr>
          <w:b/>
          <w:color w:val="FF0000"/>
          <w:lang w:val="vi-VN"/>
        </w:rPr>
        <w:t>S</w:t>
      </w:r>
    </w:p>
    <w:p w14:paraId="5925CE88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lastRenderedPageBreak/>
        <w:tab/>
      </w:r>
      <w:r w:rsidRPr="00467050">
        <w:sym w:font="Wingdings 2" w:char="F096"/>
      </w:r>
      <w:r w:rsidRPr="00467050">
        <w:t xml:space="preserve"> Phần phân số của hỗn số bao giờ cũng bé hơn 1. </w:t>
      </w:r>
      <w:r w:rsidRPr="00467050">
        <w:rPr>
          <w:b/>
          <w:color w:val="FF0000"/>
          <w:lang w:val="vi-VN"/>
        </w:rPr>
        <w:t>Đ</w:t>
      </w:r>
    </w:p>
    <w:p w14:paraId="1A711AC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ab/>
      </w:r>
      <w:r w:rsidRPr="00467050">
        <w:sym w:font="Wingdings 2" w:char="F096"/>
      </w:r>
      <w:r w:rsidRPr="00467050">
        <w:t xml:space="preserve"> Một số thập phân gồm hai phần là phần nguyên và phần thập phân.</w:t>
      </w:r>
      <w:r w:rsidRPr="00467050">
        <w:rPr>
          <w:lang w:val="vi-VN"/>
        </w:rPr>
        <w:t xml:space="preserve"> </w:t>
      </w:r>
      <w:r w:rsidRPr="00467050">
        <w:rPr>
          <w:b/>
          <w:color w:val="FF0000"/>
          <w:lang w:val="vi-VN"/>
        </w:rPr>
        <w:t>Đ</w:t>
      </w:r>
    </w:p>
    <w:p w14:paraId="001C7F23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ab/>
      </w:r>
      <w:r w:rsidRPr="00467050">
        <w:sym w:font="Wingdings 2" w:char="F096"/>
      </w:r>
      <w:r w:rsidRPr="00467050">
        <w:t xml:space="preserve"> Các phân số thập phân có mẫu số là </w:t>
      </w:r>
      <w:r w:rsidRPr="00467050">
        <w:rPr>
          <w:strike/>
          <w:color w:val="FF0000"/>
        </w:rPr>
        <w:t>0</w:t>
      </w:r>
      <w:r w:rsidRPr="00467050">
        <w:t>, 10, 100, 1 000, ...</w:t>
      </w:r>
      <w:r w:rsidRPr="00467050">
        <w:rPr>
          <w:lang w:val="vi-VN"/>
        </w:rPr>
        <w:t xml:space="preserve"> </w:t>
      </w:r>
      <w:r w:rsidRPr="00467050">
        <w:rPr>
          <w:b/>
          <w:color w:val="FF0000"/>
          <w:lang w:val="vi-VN"/>
        </w:rPr>
        <w:t>S</w:t>
      </w:r>
    </w:p>
    <w:p w14:paraId="6046227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  <w:lang w:val="vi-VN"/>
        </w:rPr>
        <w:t>Giải thích:</w:t>
      </w:r>
    </w:p>
    <w:p w14:paraId="7DA4939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ab/>
      </w:r>
      <w:r w:rsidRPr="00467050">
        <w:sym w:font="Wingdings 2" w:char="F096"/>
      </w:r>
      <w:r w:rsidRPr="00467050">
        <w:t xml:space="preserve"> Một hỗn số gồm hai phần là phần nguyên và </w:t>
      </w:r>
      <w:r w:rsidRPr="00467050">
        <w:rPr>
          <w:b/>
        </w:rPr>
        <w:t xml:space="preserve">phần </w:t>
      </w:r>
      <w:r w:rsidRPr="00467050">
        <w:rPr>
          <w:b/>
          <w:lang w:val="vi-VN"/>
        </w:rPr>
        <w:t>phân số</w:t>
      </w:r>
      <w:r w:rsidRPr="00467050">
        <w:rPr>
          <w:lang w:val="vi-VN"/>
        </w:rPr>
        <w:t>.</w:t>
      </w:r>
    </w:p>
    <w:p w14:paraId="2DBEA262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sym w:font="Wingdings 2" w:char="F096"/>
      </w:r>
      <w:r w:rsidRPr="00467050">
        <w:t xml:space="preserve"> Các phân số thập phân có mẫu số là 10, 100, 1 000, ...</w:t>
      </w:r>
    </w:p>
    <w:p w14:paraId="056848C5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Vậy trong các câu đã cho, có 2 câu đúng.</w:t>
      </w:r>
    </w:p>
    <w:p w14:paraId="0CBC65C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</w:rPr>
        <w:t>Câu 2. Đáp án đúng là:</w:t>
      </w:r>
      <w:r w:rsidRPr="00467050">
        <w:rPr>
          <w:b/>
          <w:lang w:val="vi-VN"/>
        </w:rPr>
        <w:t xml:space="preserve"> B</w:t>
      </w:r>
    </w:p>
    <w:p w14:paraId="3298CC86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</w:rPr>
        <w:t>A.</w:t>
      </w:r>
      <w:r w:rsidRPr="00467050">
        <w:t xml:space="preserve"> </w:t>
      </w:r>
      <w:r w:rsidRPr="00467050">
        <w:rPr>
          <w:position w:val="-28"/>
        </w:rPr>
        <w:object w:dxaOrig="260" w:dyaOrig="720" w14:anchorId="437FA3FB">
          <v:shape id="_x0000_i1057" type="#_x0000_t75" style="width:14.5pt;height:36pt" o:ole="">
            <v:imagedata r:id="rId4" o:title=""/>
          </v:shape>
          <o:OLEObject Type="Embed" ProgID="Equation.DSMT4" ShapeID="_x0000_i1057" DrawAspect="Content" ObjectID="_1785702059" r:id="rId83"/>
        </w:object>
      </w:r>
      <w:r w:rsidRPr="00467050">
        <w:rPr>
          <w:lang w:val="vi-VN"/>
        </w:rPr>
        <w:t xml:space="preserve"> là phân số</w:t>
      </w:r>
    </w:p>
    <w:p w14:paraId="2AEAECA0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</w:rPr>
      </w:pPr>
      <w:r w:rsidRPr="00467050">
        <w:rPr>
          <w:b/>
          <w:lang w:val="vi-VN"/>
        </w:rPr>
        <w:t>B.</w:t>
      </w:r>
      <w:r w:rsidRPr="00467050">
        <w:rPr>
          <w:lang w:val="vi-VN"/>
        </w:rPr>
        <w:t xml:space="preserve"> </w:t>
      </w:r>
      <w:r w:rsidRPr="00467050">
        <w:rPr>
          <w:position w:val="-28"/>
        </w:rPr>
        <w:object w:dxaOrig="400" w:dyaOrig="720" w14:anchorId="12C2BB10">
          <v:shape id="_x0000_i1058" type="#_x0000_t75" style="width:21.5pt;height:36pt" o:ole="">
            <v:imagedata r:id="rId6" o:title=""/>
          </v:shape>
          <o:OLEObject Type="Embed" ProgID="Equation.DSMT4" ShapeID="_x0000_i1058" DrawAspect="Content" ObjectID="_1785702060" r:id="rId84"/>
        </w:object>
      </w:r>
      <w:r w:rsidRPr="00467050">
        <w:rPr>
          <w:shd w:val="clear" w:color="auto" w:fill="FFFFFF"/>
        </w:rPr>
        <w:t> là một hỗn số</w:t>
      </w:r>
    </w:p>
    <w:p w14:paraId="11847598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</w:rPr>
        <w:t>C.</w:t>
      </w:r>
      <w:r w:rsidRPr="00467050">
        <w:t xml:space="preserve"> 2,8</w:t>
      </w:r>
      <w:r w:rsidRPr="00467050">
        <w:rPr>
          <w:lang w:val="vi-VN"/>
        </w:rPr>
        <w:t xml:space="preserve"> là số thập phân</w:t>
      </w:r>
    </w:p>
    <w:p w14:paraId="219FF5ED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</w:rPr>
      </w:pPr>
      <w:r w:rsidRPr="00467050">
        <w:rPr>
          <w:b/>
        </w:rPr>
        <w:t>D.</w:t>
      </w:r>
      <w:r w:rsidRPr="00467050">
        <w:t xml:space="preserve"> </w:t>
      </w:r>
      <w:r w:rsidRPr="00467050">
        <w:rPr>
          <w:position w:val="-28"/>
        </w:rPr>
        <w:object w:dxaOrig="400" w:dyaOrig="720" w14:anchorId="538F1759">
          <v:shape id="_x0000_i1059" type="#_x0000_t75" style="width:21.5pt;height:36pt" o:ole="">
            <v:imagedata r:id="rId8" o:title=""/>
          </v:shape>
          <o:OLEObject Type="Embed" ProgID="Equation.DSMT4" ShapeID="_x0000_i1059" DrawAspect="Content" ObjectID="_1785702061" r:id="rId85"/>
        </w:object>
      </w:r>
      <w:r w:rsidRPr="00467050">
        <w:rPr>
          <w:lang w:val="vi-VN"/>
        </w:rPr>
        <w:t xml:space="preserve"> không là hỗn số vì </w:t>
      </w:r>
      <w:r w:rsidRPr="00467050">
        <w:rPr>
          <w:shd w:val="clear" w:color="auto" w:fill="FFFFFF"/>
        </w:rPr>
        <w:t xml:space="preserve">phần phân số </w:t>
      </w:r>
      <w:r w:rsidRPr="00467050">
        <w:rPr>
          <w:shd w:val="clear" w:color="auto" w:fill="FFFFFF"/>
          <w:lang w:val="vi-VN"/>
        </w:rPr>
        <w:t>lớn</w:t>
      </w:r>
      <w:r w:rsidRPr="00467050">
        <w:rPr>
          <w:shd w:val="clear" w:color="auto" w:fill="FFFFFF"/>
        </w:rPr>
        <w:t xml:space="preserve"> hơn 1</w:t>
      </w:r>
    </w:p>
    <w:p w14:paraId="10AA574C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</w:rPr>
        <w:t xml:space="preserve">Câu </w:t>
      </w:r>
      <w:r w:rsidRPr="00467050">
        <w:rPr>
          <w:b/>
          <w:lang w:val="vi-VN"/>
        </w:rPr>
        <w:t>3</w:t>
      </w:r>
      <w:r w:rsidRPr="00467050">
        <w:rPr>
          <w:b/>
        </w:rPr>
        <w:t>. Đáp án đúng là:</w:t>
      </w:r>
      <w:r w:rsidRPr="00467050">
        <w:rPr>
          <w:b/>
          <w:lang w:val="vi-VN"/>
        </w:rPr>
        <w:t xml:space="preserve"> C</w:t>
      </w:r>
    </w:p>
    <w:p w14:paraId="71E3BC0C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lang w:val="vi-VN"/>
        </w:rPr>
      </w:pPr>
      <w:r w:rsidRPr="00467050">
        <w:rPr>
          <w:bCs/>
          <w:position w:val="-54"/>
          <w:lang w:val="vi-VN"/>
        </w:rPr>
        <w:object w:dxaOrig="5300" w:dyaOrig="840" w14:anchorId="337F9690">
          <v:shape id="_x0000_i1060" type="#_x0000_t75" style="width:461pt;height:1in" o:ole="">
            <v:imagedata r:id="rId86" o:title=""/>
          </v:shape>
          <o:OLEObject Type="Embed" ProgID="Equation.DSMT4" ShapeID="_x0000_i1060" DrawAspect="Content" ObjectID="_1785702062" r:id="rId87"/>
        </w:object>
      </w:r>
    </w:p>
    <w:p w14:paraId="48B21677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 xml:space="preserve">Phân số thập phân thích hợp để điền vào vị trí C trên tia số sau là: </w:t>
      </w:r>
      <w:r w:rsidRPr="00467050">
        <w:rPr>
          <w:position w:val="-28"/>
          <w:lang w:val="vi-VN"/>
        </w:rPr>
        <w:object w:dxaOrig="499" w:dyaOrig="720" w14:anchorId="40BFD500">
          <v:shape id="_x0000_i1061" type="#_x0000_t75" style="width:21.5pt;height:36pt" o:ole="">
            <v:imagedata r:id="rId88" o:title=""/>
          </v:shape>
          <o:OLEObject Type="Embed" ProgID="Equation.DSMT4" ShapeID="_x0000_i1061" DrawAspect="Content" ObjectID="_1785702063" r:id="rId89"/>
        </w:object>
      </w:r>
    </w:p>
    <w:p w14:paraId="7314A1AD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</w:rPr>
        <w:t xml:space="preserve">Câu </w:t>
      </w:r>
      <w:r w:rsidRPr="00467050">
        <w:rPr>
          <w:b/>
          <w:lang w:val="vi-VN"/>
        </w:rPr>
        <w:t>4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D</w:t>
      </w:r>
    </w:p>
    <w:p w14:paraId="798B70DE" w14:textId="77777777" w:rsidR="00895B80" w:rsidRPr="00467050" w:rsidRDefault="00895B80" w:rsidP="00895B80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rPr>
          <w:iCs/>
          <w:noProof/>
        </w:rPr>
        <w:drawing>
          <wp:inline distT="0" distB="0" distL="0" distR="0" wp14:anchorId="6BB50D0C" wp14:editId="1B3982D9">
            <wp:extent cx="2232003" cy="540000"/>
            <wp:effectExtent l="0" t="0" r="0" b="0"/>
            <wp:docPr id="1425" name="Picture 1425" descr="A ruler and a penc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5" name="Picture 1425" descr="A ruler and a pencil&#10;&#10;Description automatically generated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32003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5DAC6" w14:textId="77777777" w:rsidR="00895B80" w:rsidRPr="00467050" w:rsidRDefault="00895B80" w:rsidP="00895B80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iCs/>
          <w:lang w:val="vi-VN"/>
        </w:rPr>
      </w:pPr>
      <w:r w:rsidRPr="00467050">
        <w:rPr>
          <w:iCs/>
          <w:lang w:val="vi-VN"/>
        </w:rPr>
        <w:t xml:space="preserve">Quan sát hình vẽ ta thấy, chiếc bút chì dài 4 cm = </w:t>
      </w:r>
      <w:r w:rsidRPr="00467050">
        <w:rPr>
          <w:iCs/>
          <w:position w:val="-28"/>
          <w:lang w:val="vi-VN"/>
        </w:rPr>
        <w:object w:dxaOrig="360" w:dyaOrig="720" w14:anchorId="1A5B2DCE">
          <v:shape id="_x0000_i1062" type="#_x0000_t75" style="width:21.5pt;height:36pt" o:ole="">
            <v:imagedata r:id="rId90" o:title=""/>
          </v:shape>
          <o:OLEObject Type="Embed" ProgID="Equation.DSMT4" ShapeID="_x0000_i1062" DrawAspect="Content" ObjectID="_1785702064" r:id="rId91"/>
        </w:object>
      </w:r>
      <w:r w:rsidRPr="00467050">
        <w:rPr>
          <w:iCs/>
          <w:lang w:val="vi-VN"/>
        </w:rPr>
        <w:t xml:space="preserve"> dm = 0,4 dm</w:t>
      </w:r>
    </w:p>
    <w:p w14:paraId="4556CDF3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</w:rPr>
        <w:t xml:space="preserve">Câu </w:t>
      </w:r>
      <w:r w:rsidRPr="00467050">
        <w:rPr>
          <w:b/>
          <w:lang w:val="vi-VN"/>
        </w:rPr>
        <w:t>5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A</w:t>
      </w:r>
    </w:p>
    <w:p w14:paraId="2E27AC09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noProof/>
        </w:rPr>
        <w:lastRenderedPageBreak/>
        <w:drawing>
          <wp:inline distT="0" distB="0" distL="0" distR="0" wp14:anchorId="0D183EB1" wp14:editId="085D7E13">
            <wp:extent cx="1714500" cy="1260230"/>
            <wp:effectExtent l="0" t="0" r="0" b="0"/>
            <wp:docPr id="1424" name="Picture 1424" descr="A cat and chicken on a sca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4" name="Picture 1424" descr="A cat and chicken on a scale&#10;&#10;Description automatically generated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6140" cy="1268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F970F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iCs/>
          <w:lang w:val="vi-VN"/>
        </w:rPr>
        <w:t xml:space="preserve">Quan sát hình vẽ ta thấy, con mèo </w:t>
      </w:r>
      <w:r w:rsidRPr="00467050">
        <w:t>cân nặng</w:t>
      </w:r>
      <w:r w:rsidRPr="00467050">
        <w:rPr>
          <w:lang w:val="vi-VN"/>
        </w:rPr>
        <w:t xml:space="preserve"> 2,75 kg: hai phẩy bảy mươi lăm ki-lô-gam</w:t>
      </w:r>
    </w:p>
    <w:p w14:paraId="6252E05B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</w:rPr>
        <w:t xml:space="preserve">Câu </w:t>
      </w:r>
      <w:r w:rsidRPr="00467050">
        <w:rPr>
          <w:b/>
          <w:lang w:val="vi-VN"/>
        </w:rPr>
        <w:t>6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A</w:t>
      </w:r>
    </w:p>
    <w:p w14:paraId="2075EEF5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lang w:val="vi-VN"/>
        </w:rPr>
      </w:pPr>
      <w:r w:rsidRPr="00467050">
        <w:rPr>
          <w:bCs/>
          <w:lang w:val="vi-VN"/>
        </w:rPr>
        <w:t xml:space="preserve">Ta có: </w:t>
      </w:r>
      <w:r w:rsidRPr="00467050">
        <w:rPr>
          <w:bCs/>
          <w:position w:val="-28"/>
          <w:lang w:val="vi-VN"/>
        </w:rPr>
        <w:object w:dxaOrig="1560" w:dyaOrig="720" w14:anchorId="36F8F248">
          <v:shape id="_x0000_i1063" type="#_x0000_t75" style="width:79pt;height:36pt" o:ole="">
            <v:imagedata r:id="rId92" o:title=""/>
          </v:shape>
          <o:OLEObject Type="Embed" ProgID="Equation.DSMT4" ShapeID="_x0000_i1063" DrawAspect="Content" ObjectID="_1785702065" r:id="rId93"/>
        </w:object>
      </w:r>
    </w:p>
    <w:p w14:paraId="675CF60F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lang w:val="vi-VN"/>
        </w:rPr>
      </w:pPr>
      <w:r w:rsidRPr="00467050">
        <w:rPr>
          <w:bCs/>
          <w:lang w:val="vi-VN"/>
        </w:rPr>
        <w:t xml:space="preserve">255 </w:t>
      </w:r>
      <w:r w:rsidRPr="00467050">
        <w:rPr>
          <w:b/>
          <w:bCs/>
          <w:i/>
          <w:lang w:val="vi-VN"/>
        </w:rPr>
        <w:t>ml</w:t>
      </w:r>
      <w:r w:rsidRPr="00467050">
        <w:rPr>
          <w:bCs/>
          <w:lang w:val="vi-VN"/>
        </w:rPr>
        <w:t xml:space="preserve"> = </w:t>
      </w:r>
      <w:r w:rsidRPr="00467050">
        <w:rPr>
          <w:bCs/>
          <w:position w:val="-28"/>
          <w:lang w:val="vi-VN"/>
        </w:rPr>
        <w:object w:dxaOrig="639" w:dyaOrig="720" w14:anchorId="077381B6">
          <v:shape id="_x0000_i1064" type="#_x0000_t75" style="width:29pt;height:36pt" o:ole="">
            <v:imagedata r:id="rId22" o:title=""/>
          </v:shape>
          <o:OLEObject Type="Embed" ProgID="Equation.DSMT4" ShapeID="_x0000_i1064" DrawAspect="Content" ObjectID="_1785702066" r:id="rId94"/>
        </w:object>
      </w:r>
      <w:r w:rsidRPr="00467050">
        <w:rPr>
          <w:b/>
          <w:bCs/>
          <w:i/>
          <w:lang w:val="vi-VN"/>
        </w:rPr>
        <w:t>l</w:t>
      </w:r>
      <w:r w:rsidRPr="00467050">
        <w:rPr>
          <w:bCs/>
          <w:lang w:val="vi-VN"/>
        </w:rPr>
        <w:t xml:space="preserve"> = 0,255 </w:t>
      </w:r>
      <w:r w:rsidRPr="00467050">
        <w:rPr>
          <w:b/>
          <w:bCs/>
          <w:i/>
          <w:lang w:val="vi-VN"/>
        </w:rPr>
        <w:t>l</w:t>
      </w:r>
    </w:p>
    <w:p w14:paraId="74587B1B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Vậy số thập phân thích hợp để điền vào chỗ trống là: 0,255</w:t>
      </w:r>
    </w:p>
    <w:p w14:paraId="0177BCF7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</w:rPr>
        <w:t xml:space="preserve">Câu </w:t>
      </w:r>
      <w:r w:rsidRPr="00467050">
        <w:rPr>
          <w:b/>
          <w:lang w:val="vi-VN"/>
        </w:rPr>
        <w:t>7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C</w:t>
      </w:r>
    </w:p>
    <w:p w14:paraId="6998F079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 xml:space="preserve">Từ bốn thẻ </w:t>
      </w:r>
      <w:r w:rsidRPr="00467050">
        <w:rPr>
          <w:position w:val="-12"/>
        </w:rPr>
        <w:object w:dxaOrig="340" w:dyaOrig="440" w14:anchorId="7543D684">
          <v:shape id="_x0000_i1065" type="#_x0000_t75" style="width:14.5pt;height:21.5pt" o:ole="">
            <v:imagedata r:id="rId24" o:title=""/>
          </v:shape>
          <o:OLEObject Type="Embed" ProgID="Equation.DSMT4" ShapeID="_x0000_i1065" DrawAspect="Content" ObjectID="_1785702067" r:id="rId95"/>
        </w:object>
      </w:r>
      <w:r w:rsidRPr="00467050">
        <w:t xml:space="preserve">, </w:t>
      </w:r>
      <w:r w:rsidRPr="00467050">
        <w:rPr>
          <w:position w:val="-12"/>
        </w:rPr>
        <w:object w:dxaOrig="340" w:dyaOrig="440" w14:anchorId="46897705">
          <v:shape id="_x0000_i1066" type="#_x0000_t75" style="width:14.5pt;height:21.5pt" o:ole="">
            <v:imagedata r:id="rId26" o:title=""/>
          </v:shape>
          <o:OLEObject Type="Embed" ProgID="Equation.DSMT4" ShapeID="_x0000_i1066" DrawAspect="Content" ObjectID="_1785702068" r:id="rId96"/>
        </w:object>
      </w:r>
      <w:r w:rsidRPr="00467050">
        <w:t xml:space="preserve">, </w:t>
      </w:r>
      <w:r w:rsidRPr="00467050">
        <w:rPr>
          <w:position w:val="-12"/>
        </w:rPr>
        <w:object w:dxaOrig="320" w:dyaOrig="440" w14:anchorId="22A7D867">
          <v:shape id="_x0000_i1067" type="#_x0000_t75" style="width:14.5pt;height:21.5pt" o:ole="">
            <v:imagedata r:id="rId28" o:title=""/>
          </v:shape>
          <o:OLEObject Type="Embed" ProgID="Equation.DSMT4" ShapeID="_x0000_i1067" DrawAspect="Content" ObjectID="_1785702069" r:id="rId97"/>
        </w:object>
      </w:r>
      <w:r w:rsidRPr="00467050">
        <w:t xml:space="preserve">, </w:t>
      </w:r>
      <w:r w:rsidRPr="00467050">
        <w:rPr>
          <w:position w:val="-18"/>
        </w:rPr>
        <w:object w:dxaOrig="340" w:dyaOrig="499" w14:anchorId="1C25BC3D">
          <v:shape id="_x0000_i1068" type="#_x0000_t75" style="width:14.5pt;height:29pt" o:ole="">
            <v:imagedata r:id="rId98" o:title=""/>
          </v:shape>
          <o:OLEObject Type="Embed" ProgID="Equation.DSMT4" ShapeID="_x0000_i1068" DrawAspect="Content" ObjectID="_1785702070" r:id="rId99"/>
        </w:object>
      </w:r>
      <w:r w:rsidRPr="00467050">
        <w:t xml:space="preserve"> lập được </w:t>
      </w:r>
      <w:r w:rsidRPr="00467050">
        <w:rPr>
          <w:lang w:val="vi-VN"/>
        </w:rPr>
        <w:t>các</w:t>
      </w:r>
      <w:r w:rsidRPr="00467050">
        <w:t xml:space="preserve"> số thập phân có phần nguyên gồm một chữ số, phần phập phân gồm hai chữ số</w:t>
      </w:r>
      <w:r w:rsidRPr="00467050">
        <w:rPr>
          <w:lang w:val="vi-VN"/>
        </w:rPr>
        <w:t xml:space="preserve"> là: </w:t>
      </w:r>
    </w:p>
    <w:p w14:paraId="2B4E3A43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0,25; 0,52; 2,05; 2,50; 5,02; 5,20</w:t>
      </w:r>
    </w:p>
    <w:p w14:paraId="731DD548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lang w:val="vi-VN"/>
        </w:rPr>
      </w:pPr>
      <w:r w:rsidRPr="00467050">
        <w:rPr>
          <w:lang w:val="vi-VN"/>
        </w:rPr>
        <w:t>Vậy lập được 6 số thỏa mãn yêu cầu đã cho.</w:t>
      </w:r>
    </w:p>
    <w:p w14:paraId="5A8C2D28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</w:rPr>
        <w:t xml:space="preserve">Câu </w:t>
      </w:r>
      <w:r w:rsidRPr="00467050">
        <w:rPr>
          <w:b/>
          <w:lang w:val="vi-VN"/>
        </w:rPr>
        <w:t>8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D</w:t>
      </w:r>
    </w:p>
    <w:p w14:paraId="4EAD3710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lang w:val="vi-VN"/>
        </w:rPr>
      </w:pPr>
      <w:r w:rsidRPr="00467050">
        <w:rPr>
          <w:bCs/>
          <w:lang w:val="vi-VN"/>
        </w:rPr>
        <w:sym w:font="Wingdings 2" w:char="F096"/>
      </w:r>
      <w:r w:rsidRPr="00467050">
        <w:rPr>
          <w:bCs/>
          <w:lang w:val="vi-VN"/>
        </w:rPr>
        <w:t xml:space="preserve"> Tính số phần túi kẹo mỗi bạn nhận được:</w:t>
      </w:r>
    </w:p>
    <w:p w14:paraId="6626515A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Cs/>
          <w:lang w:val="vi-VN"/>
        </w:rPr>
      </w:pPr>
      <w:r w:rsidRPr="00467050">
        <w:rPr>
          <w:bCs/>
          <w:lang w:val="vi-VN"/>
        </w:rPr>
        <w:t>Mỗi bạn nhận được số phần túi kẹo là:</w:t>
      </w:r>
    </w:p>
    <w:p w14:paraId="670BE327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Cs/>
          <w:lang w:val="vi-VN"/>
        </w:rPr>
      </w:pPr>
      <w:r w:rsidRPr="00467050">
        <w:rPr>
          <w:bCs/>
          <w:lang w:val="vi-VN"/>
        </w:rPr>
        <w:t xml:space="preserve">12 : 10 = </w:t>
      </w:r>
      <w:r w:rsidRPr="00467050">
        <w:rPr>
          <w:bCs/>
          <w:position w:val="-28"/>
          <w:lang w:val="vi-VN"/>
        </w:rPr>
        <w:object w:dxaOrig="360" w:dyaOrig="720" w14:anchorId="6EB33B50">
          <v:shape id="_x0000_i1069" type="#_x0000_t75" style="width:21.5pt;height:36pt" o:ole="">
            <v:imagedata r:id="rId34" o:title=""/>
          </v:shape>
          <o:OLEObject Type="Embed" ProgID="Equation.DSMT4" ShapeID="_x0000_i1069" DrawAspect="Content" ObjectID="_1785702071" r:id="rId100"/>
        </w:object>
      </w:r>
      <w:r w:rsidRPr="00467050">
        <w:rPr>
          <w:bCs/>
          <w:lang w:val="vi-VN"/>
        </w:rPr>
        <w:t xml:space="preserve"> = </w:t>
      </w:r>
      <w:r w:rsidRPr="00467050">
        <w:rPr>
          <w:bCs/>
          <w:position w:val="-28"/>
          <w:lang w:val="vi-VN"/>
        </w:rPr>
        <w:object w:dxaOrig="480" w:dyaOrig="720" w14:anchorId="6CF74D04">
          <v:shape id="_x0000_i1070" type="#_x0000_t75" style="width:29pt;height:36pt" o:ole="">
            <v:imagedata r:id="rId32" o:title=""/>
          </v:shape>
          <o:OLEObject Type="Embed" ProgID="Equation.DSMT4" ShapeID="_x0000_i1070" DrawAspect="Content" ObjectID="_1785702072" r:id="rId101"/>
        </w:object>
      </w:r>
      <w:r w:rsidRPr="00467050">
        <w:rPr>
          <w:bCs/>
          <w:lang w:val="vi-VN"/>
        </w:rPr>
        <w:t xml:space="preserve"> (túi kẹo)</w:t>
      </w:r>
    </w:p>
    <w:p w14:paraId="4E1639DE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lang w:val="vi-VN"/>
        </w:rPr>
      </w:pPr>
      <w:r w:rsidRPr="00467050">
        <w:rPr>
          <w:bCs/>
          <w:lang w:val="vi-VN"/>
        </w:rPr>
        <w:sym w:font="Wingdings 2" w:char="F096"/>
      </w:r>
      <w:r w:rsidRPr="00467050">
        <w:rPr>
          <w:bCs/>
          <w:lang w:val="vi-VN"/>
        </w:rPr>
        <w:t xml:space="preserve"> Tính số viên kẹo mỗi bạn nhận được:</w:t>
      </w:r>
    </w:p>
    <w:p w14:paraId="45B6C64D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Cs/>
          <w:lang w:val="vi-VN"/>
        </w:rPr>
      </w:pPr>
      <w:r w:rsidRPr="00467050">
        <w:rPr>
          <w:bCs/>
          <w:lang w:val="vi-VN"/>
        </w:rPr>
        <w:t>Cô Ánh có tất cả số kẹo là:</w:t>
      </w:r>
    </w:p>
    <w:p w14:paraId="0FE24AD9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Cs/>
          <w:lang w:val="vi-VN"/>
        </w:rPr>
      </w:pPr>
      <w:r w:rsidRPr="00467050">
        <w:rPr>
          <w:bCs/>
          <w:lang w:val="vi-VN"/>
        </w:rPr>
        <w:t>10 × 12 = 120 (viên kẹo)</w:t>
      </w:r>
    </w:p>
    <w:p w14:paraId="775E1642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Cs/>
          <w:lang w:val="vi-VN"/>
        </w:rPr>
      </w:pPr>
      <w:r w:rsidRPr="00467050">
        <w:rPr>
          <w:bCs/>
          <w:lang w:val="vi-VN"/>
        </w:rPr>
        <w:t>Mỗi bạn nhận được số viên kẹo là:</w:t>
      </w:r>
    </w:p>
    <w:p w14:paraId="6F88E15A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Cs/>
          <w:lang w:val="vi-VN"/>
        </w:rPr>
      </w:pPr>
      <w:r w:rsidRPr="00467050">
        <w:rPr>
          <w:bCs/>
          <w:lang w:val="vi-VN"/>
        </w:rPr>
        <w:lastRenderedPageBreak/>
        <w:t>120 : 10 = 12 (viên kẹo)</w:t>
      </w:r>
    </w:p>
    <w:p w14:paraId="713A31CD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  <w:lang w:val="vi-VN"/>
        </w:rPr>
      </w:pPr>
      <w:r w:rsidRPr="00467050">
        <w:rPr>
          <w:bCs/>
          <w:lang w:val="vi-VN"/>
        </w:rPr>
        <w:t>Vậy đáp án sai là D.</w:t>
      </w:r>
    </w:p>
    <w:p w14:paraId="60958C4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  <w:lang w:val="vi-VN"/>
        </w:rPr>
        <w:t>PHẦN II. TỰ LUẬN</w:t>
      </w:r>
    </w:p>
    <w:p w14:paraId="64330436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  <w:lang w:val="vi-VN"/>
        </w:rPr>
        <w:t>Bài 1</w:t>
      </w:r>
      <w:r w:rsidRPr="00467050">
        <w:rPr>
          <w:b/>
        </w:rPr>
        <w:t>.</w:t>
      </w:r>
      <w:r w:rsidRPr="00467050">
        <w:t xml:space="preserve"> </w:t>
      </w:r>
    </w:p>
    <w:tbl>
      <w:tblPr>
        <w:tblStyle w:val="TableGrid"/>
        <w:tblW w:w="9639" w:type="dxa"/>
        <w:jc w:val="center"/>
        <w:tblLook w:val="04A0" w:firstRow="1" w:lastRow="0" w:firstColumn="1" w:lastColumn="0" w:noHBand="0" w:noVBand="1"/>
      </w:tblPr>
      <w:tblGrid>
        <w:gridCol w:w="2835"/>
        <w:gridCol w:w="1134"/>
        <w:gridCol w:w="1134"/>
        <w:gridCol w:w="1134"/>
        <w:gridCol w:w="3402"/>
      </w:tblGrid>
      <w:tr w:rsidR="00895B80" w:rsidRPr="00467050" w14:paraId="31E5649D" w14:textId="77777777" w:rsidTr="008A2BFF">
        <w:trPr>
          <w:trHeight w:val="459"/>
          <w:jc w:val="center"/>
        </w:trPr>
        <w:tc>
          <w:tcPr>
            <w:tcW w:w="2835" w:type="dxa"/>
            <w:vAlign w:val="center"/>
          </w:tcPr>
          <w:p w14:paraId="143580F5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</w:tc>
        <w:tc>
          <w:tcPr>
            <w:tcW w:w="6804" w:type="dxa"/>
            <w:gridSpan w:val="4"/>
            <w:vAlign w:val="center"/>
          </w:tcPr>
          <w:p w14:paraId="63A0FBB6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before="60"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Hỗn số chỉ phần tô màu trong hình vẽ</w:t>
            </w:r>
          </w:p>
        </w:tc>
      </w:tr>
      <w:tr w:rsidR="00895B80" w:rsidRPr="00467050" w14:paraId="7D5B24B2" w14:textId="77777777" w:rsidTr="008A2BFF">
        <w:trPr>
          <w:trHeight w:val="459"/>
          <w:jc w:val="center"/>
        </w:trPr>
        <w:tc>
          <w:tcPr>
            <w:tcW w:w="2835" w:type="dxa"/>
            <w:vAlign w:val="center"/>
          </w:tcPr>
          <w:p w14:paraId="4851994D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Hình vẽ</w:t>
            </w:r>
          </w:p>
        </w:tc>
        <w:tc>
          <w:tcPr>
            <w:tcW w:w="1134" w:type="dxa"/>
            <w:vAlign w:val="center"/>
          </w:tcPr>
          <w:p w14:paraId="7D72F6A3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t>Phần nguyên</w:t>
            </w:r>
          </w:p>
        </w:tc>
        <w:tc>
          <w:tcPr>
            <w:tcW w:w="1134" w:type="dxa"/>
            <w:vAlign w:val="center"/>
          </w:tcPr>
          <w:p w14:paraId="3E6CB8FC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t>Phần phân số</w:t>
            </w:r>
          </w:p>
        </w:tc>
        <w:tc>
          <w:tcPr>
            <w:tcW w:w="1134" w:type="dxa"/>
            <w:vAlign w:val="center"/>
          </w:tcPr>
          <w:p w14:paraId="6C01796E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t>Viết</w:t>
            </w:r>
          </w:p>
        </w:tc>
        <w:tc>
          <w:tcPr>
            <w:tcW w:w="3402" w:type="dxa"/>
            <w:vAlign w:val="center"/>
          </w:tcPr>
          <w:p w14:paraId="0F9C61A8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t>Đọc</w:t>
            </w:r>
          </w:p>
        </w:tc>
      </w:tr>
      <w:tr w:rsidR="00895B80" w:rsidRPr="00467050" w14:paraId="10CAB5E9" w14:textId="77777777" w:rsidTr="008A2BFF">
        <w:trPr>
          <w:trHeight w:val="459"/>
          <w:jc w:val="center"/>
        </w:trPr>
        <w:tc>
          <w:tcPr>
            <w:tcW w:w="2835" w:type="dxa"/>
            <w:vAlign w:val="center"/>
          </w:tcPr>
          <w:p w14:paraId="2C9BC97C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</w:p>
          <w:p w14:paraId="6F8D6798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noProof/>
              </w:rPr>
              <w:drawing>
                <wp:inline distT="0" distB="0" distL="0" distR="0" wp14:anchorId="3A7E292A" wp14:editId="1CEE5DDA">
                  <wp:extent cx="1390650" cy="581025"/>
                  <wp:effectExtent l="0" t="0" r="0" b="9525"/>
                  <wp:docPr id="14" name="Picture 14" descr="A blue and white rectangular object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A blue and white rectangular objects&#10;&#10;Description automatically generated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650" cy="581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1ECC3259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lang w:val="vi-VN"/>
              </w:rPr>
              <w:t>2</w:t>
            </w:r>
          </w:p>
        </w:tc>
        <w:tc>
          <w:tcPr>
            <w:tcW w:w="1134" w:type="dxa"/>
            <w:vAlign w:val="center"/>
          </w:tcPr>
          <w:p w14:paraId="1AB44B30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position w:val="-28"/>
              </w:rPr>
              <w:object w:dxaOrig="240" w:dyaOrig="720" w14:anchorId="66529474">
                <v:shape id="_x0000_i1071" type="#_x0000_t75" style="width:14.5pt;height:36pt" o:ole="">
                  <v:imagedata r:id="rId102" o:title=""/>
                </v:shape>
                <o:OLEObject Type="Embed" ProgID="Equation.DSMT4" ShapeID="_x0000_i1071" DrawAspect="Content" ObjectID="_1785702073" r:id="rId103"/>
              </w:object>
            </w:r>
          </w:p>
        </w:tc>
        <w:tc>
          <w:tcPr>
            <w:tcW w:w="1134" w:type="dxa"/>
            <w:vAlign w:val="center"/>
          </w:tcPr>
          <w:p w14:paraId="11B53586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position w:val="-28"/>
              </w:rPr>
              <w:object w:dxaOrig="400" w:dyaOrig="720" w14:anchorId="091605AE">
                <v:shape id="_x0000_i1072" type="#_x0000_t75" style="width:21.5pt;height:36pt" o:ole="">
                  <v:imagedata r:id="rId104" o:title=""/>
                </v:shape>
                <o:OLEObject Type="Embed" ProgID="Equation.DSMT4" ShapeID="_x0000_i1072" DrawAspect="Content" ObjectID="_1785702074" r:id="rId105"/>
              </w:object>
            </w:r>
          </w:p>
        </w:tc>
        <w:tc>
          <w:tcPr>
            <w:tcW w:w="3402" w:type="dxa"/>
            <w:vAlign w:val="center"/>
          </w:tcPr>
          <w:p w14:paraId="6FD31B49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Hai và ba phần tám</w:t>
            </w:r>
          </w:p>
        </w:tc>
      </w:tr>
      <w:tr w:rsidR="00895B80" w:rsidRPr="00467050" w14:paraId="052B26F9" w14:textId="77777777" w:rsidTr="008A2BFF">
        <w:trPr>
          <w:trHeight w:val="459"/>
          <w:jc w:val="center"/>
        </w:trPr>
        <w:tc>
          <w:tcPr>
            <w:tcW w:w="2835" w:type="dxa"/>
            <w:vAlign w:val="center"/>
          </w:tcPr>
          <w:p w14:paraId="4BB15ED2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before="60" w:line="360" w:lineRule="auto"/>
              <w:jc w:val="center"/>
            </w:pPr>
            <w:r w:rsidRPr="00467050">
              <w:rPr>
                <w:noProof/>
              </w:rPr>
              <w:drawing>
                <wp:inline distT="0" distB="0" distL="0" distR="0" wp14:anchorId="6FC7FEE8" wp14:editId="7F934351">
                  <wp:extent cx="952500" cy="523875"/>
                  <wp:effectExtent l="0" t="0" r="0" b="9525"/>
                  <wp:docPr id="81" name="Picture 81" descr="A green triangle shapes with black edges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Picture 81" descr="A green triangle shapes with black edges&#10;&#10;Description automatically generated with medium confidence"/>
                          <pic:cNvPicPr/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52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6E8F7A73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lang w:val="vi-VN"/>
              </w:rPr>
              <w:t>1</w:t>
            </w:r>
          </w:p>
        </w:tc>
        <w:tc>
          <w:tcPr>
            <w:tcW w:w="1134" w:type="dxa"/>
            <w:vAlign w:val="center"/>
          </w:tcPr>
          <w:p w14:paraId="115977A7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position w:val="-26"/>
              </w:rPr>
              <w:object w:dxaOrig="260" w:dyaOrig="700" w14:anchorId="2CE48807">
                <v:shape id="_x0000_i1073" type="#_x0000_t75" style="width:14.5pt;height:36pt" o:ole="">
                  <v:imagedata r:id="rId107" o:title=""/>
                </v:shape>
                <o:OLEObject Type="Embed" ProgID="Equation.DSMT4" ShapeID="_x0000_i1073" DrawAspect="Content" ObjectID="_1785702075" r:id="rId108"/>
              </w:object>
            </w:r>
          </w:p>
        </w:tc>
        <w:tc>
          <w:tcPr>
            <w:tcW w:w="1134" w:type="dxa"/>
            <w:vAlign w:val="center"/>
          </w:tcPr>
          <w:p w14:paraId="30500E79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position w:val="-26"/>
              </w:rPr>
              <w:object w:dxaOrig="380" w:dyaOrig="700" w14:anchorId="564347A3">
                <v:shape id="_x0000_i1074" type="#_x0000_t75" style="width:21.5pt;height:36pt" o:ole="">
                  <v:imagedata r:id="rId109" o:title=""/>
                </v:shape>
                <o:OLEObject Type="Embed" ProgID="Equation.DSMT4" ShapeID="_x0000_i1074" DrawAspect="Content" ObjectID="_1785702076" r:id="rId110"/>
              </w:object>
            </w:r>
          </w:p>
        </w:tc>
        <w:tc>
          <w:tcPr>
            <w:tcW w:w="3402" w:type="dxa"/>
            <w:vAlign w:val="center"/>
          </w:tcPr>
          <w:p w14:paraId="0A47F268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Một và một phần hai</w:t>
            </w:r>
          </w:p>
        </w:tc>
      </w:tr>
      <w:tr w:rsidR="00895B80" w:rsidRPr="00467050" w14:paraId="26AF905D" w14:textId="77777777" w:rsidTr="008A2BFF">
        <w:trPr>
          <w:trHeight w:val="459"/>
          <w:jc w:val="center"/>
        </w:trPr>
        <w:tc>
          <w:tcPr>
            <w:tcW w:w="2835" w:type="dxa"/>
            <w:vAlign w:val="center"/>
          </w:tcPr>
          <w:p w14:paraId="6382D1DB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before="60" w:line="360" w:lineRule="auto"/>
              <w:jc w:val="center"/>
            </w:pPr>
            <w:r w:rsidRPr="00467050">
              <w:rPr>
                <w:noProof/>
              </w:rPr>
              <w:drawing>
                <wp:inline distT="0" distB="0" distL="0" distR="0" wp14:anchorId="7F9C831A" wp14:editId="4F8A736F">
                  <wp:extent cx="552781" cy="540000"/>
                  <wp:effectExtent l="0" t="0" r="0" b="0"/>
                  <wp:docPr id="1538" name="Picture 1538" descr="A yellow circle with black outlin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8" name="Picture 1538" descr="A yellow circle with black outline&#10;&#10;Description automatically generated"/>
                          <pic:cNvPicPr/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781" cy="5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rPr>
                <w:noProof/>
              </w:rPr>
              <w:drawing>
                <wp:inline distT="0" distB="0" distL="0" distR="0" wp14:anchorId="6AAD82FB" wp14:editId="0D7B50A7">
                  <wp:extent cx="552781" cy="540000"/>
                  <wp:effectExtent l="0" t="0" r="0" b="0"/>
                  <wp:docPr id="1557" name="Picture 1557" descr="A yellow circle with black outlin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7" name="Picture 1557" descr="A yellow circle with black outline&#10;&#10;Description automatically generated"/>
                          <pic:cNvPicPr/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781" cy="5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rPr>
                <w:noProof/>
              </w:rPr>
              <w:drawing>
                <wp:inline distT="0" distB="0" distL="0" distR="0" wp14:anchorId="58D0E4D6" wp14:editId="4ED1DCA7">
                  <wp:extent cx="536728" cy="540000"/>
                  <wp:effectExtent l="0" t="0" r="0" b="0"/>
                  <wp:docPr id="1540" name="Picture 1540" descr="A yellow and white pi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40" name="Picture 1540" descr="A yellow and white pie chart&#10;&#10;Description automatically generated"/>
                          <pic:cNvPicPr/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6728" cy="5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2CB9AFA0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lang w:val="vi-VN"/>
              </w:rPr>
              <w:t>2</w:t>
            </w:r>
          </w:p>
        </w:tc>
        <w:tc>
          <w:tcPr>
            <w:tcW w:w="1134" w:type="dxa"/>
            <w:vAlign w:val="center"/>
          </w:tcPr>
          <w:p w14:paraId="6A936AA2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position w:val="-28"/>
              </w:rPr>
              <w:object w:dxaOrig="240" w:dyaOrig="720" w14:anchorId="6E2022E9">
                <v:shape id="_x0000_i1075" type="#_x0000_t75" style="width:14.5pt;height:36pt" o:ole="">
                  <v:imagedata r:id="rId113" o:title=""/>
                </v:shape>
                <o:OLEObject Type="Embed" ProgID="Equation.DSMT4" ShapeID="_x0000_i1075" DrawAspect="Content" ObjectID="_1785702077" r:id="rId114"/>
              </w:object>
            </w:r>
          </w:p>
        </w:tc>
        <w:tc>
          <w:tcPr>
            <w:tcW w:w="1134" w:type="dxa"/>
            <w:vAlign w:val="center"/>
          </w:tcPr>
          <w:p w14:paraId="346EBD11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position w:val="-28"/>
              </w:rPr>
              <w:object w:dxaOrig="420" w:dyaOrig="720" w14:anchorId="61E837A8">
                <v:shape id="_x0000_i1076" type="#_x0000_t75" style="width:21.5pt;height:36pt" o:ole="">
                  <v:imagedata r:id="rId115" o:title=""/>
                </v:shape>
                <o:OLEObject Type="Embed" ProgID="Equation.DSMT4" ShapeID="_x0000_i1076" DrawAspect="Content" ObjectID="_1785702078" r:id="rId116"/>
              </w:object>
            </w:r>
          </w:p>
        </w:tc>
        <w:tc>
          <w:tcPr>
            <w:tcW w:w="3402" w:type="dxa"/>
            <w:vAlign w:val="center"/>
          </w:tcPr>
          <w:p w14:paraId="17580474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Hai và ba phần năm</w:t>
            </w:r>
          </w:p>
        </w:tc>
      </w:tr>
      <w:tr w:rsidR="00895B80" w:rsidRPr="00467050" w14:paraId="3F296694" w14:textId="77777777" w:rsidTr="008A2BFF">
        <w:trPr>
          <w:trHeight w:val="459"/>
          <w:jc w:val="center"/>
        </w:trPr>
        <w:tc>
          <w:tcPr>
            <w:tcW w:w="2835" w:type="dxa"/>
            <w:vAlign w:val="center"/>
          </w:tcPr>
          <w:p w14:paraId="3841F86F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before="60" w:line="360" w:lineRule="auto"/>
              <w:jc w:val="center"/>
            </w:pPr>
            <w:r w:rsidRPr="00467050">
              <w:rPr>
                <w:noProof/>
              </w:rPr>
              <w:drawing>
                <wp:inline distT="0" distB="0" distL="0" distR="0" wp14:anchorId="349C7516" wp14:editId="640ABF2B">
                  <wp:extent cx="360000" cy="360000"/>
                  <wp:effectExtent l="0" t="0" r="2540" b="2540"/>
                  <wp:docPr id="1558" name="Picture 1558" descr="A pink square with black bord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8" name="Picture 1558" descr="A pink square with black border&#10;&#10;Description automatically generated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rPr>
                <w:noProof/>
              </w:rPr>
              <w:drawing>
                <wp:inline distT="0" distB="0" distL="0" distR="0" wp14:anchorId="72DD9E3F" wp14:editId="0B54BFEC">
                  <wp:extent cx="360000" cy="360000"/>
                  <wp:effectExtent l="0" t="0" r="2540" b="2540"/>
                  <wp:docPr id="1559" name="Picture 1559" descr="A pink square with black bord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9" name="Picture 1559" descr="A pink square with black border&#10;&#10;Description automatically generated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rPr>
                <w:noProof/>
              </w:rPr>
              <w:drawing>
                <wp:inline distT="0" distB="0" distL="0" distR="0" wp14:anchorId="72EFC9C7" wp14:editId="4D537868">
                  <wp:extent cx="360000" cy="360000"/>
                  <wp:effectExtent l="0" t="0" r="2540" b="2540"/>
                  <wp:docPr id="1561" name="Picture 1561" descr="A pink square with black bord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1" name="Picture 1561" descr="A pink square with black border&#10;&#10;Description automatically generated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rPr>
                <w:noProof/>
              </w:rPr>
              <w:drawing>
                <wp:inline distT="0" distB="0" distL="0" distR="0" wp14:anchorId="0F536E08" wp14:editId="163F060D">
                  <wp:extent cx="351429" cy="360000"/>
                  <wp:effectExtent l="0" t="0" r="0" b="2540"/>
                  <wp:docPr id="1562" name="Picture 1562" descr="A white and pink squar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2" name="Picture 1562" descr="A white and pink squares&#10;&#10;Description automatically generated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1429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55E47A16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lang w:val="vi-VN"/>
              </w:rPr>
              <w:t>3</w:t>
            </w:r>
          </w:p>
        </w:tc>
        <w:tc>
          <w:tcPr>
            <w:tcW w:w="1134" w:type="dxa"/>
            <w:vAlign w:val="center"/>
          </w:tcPr>
          <w:p w14:paraId="392C8DF0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position w:val="-26"/>
              </w:rPr>
              <w:object w:dxaOrig="260" w:dyaOrig="700" w14:anchorId="24AC2158">
                <v:shape id="_x0000_i1077" type="#_x0000_t75" style="width:14.5pt;height:36pt" o:ole="">
                  <v:imagedata r:id="rId117" o:title=""/>
                </v:shape>
                <o:OLEObject Type="Embed" ProgID="Equation.DSMT4" ShapeID="_x0000_i1077" DrawAspect="Content" ObjectID="_1785702079" r:id="rId118"/>
              </w:object>
            </w:r>
          </w:p>
        </w:tc>
        <w:tc>
          <w:tcPr>
            <w:tcW w:w="1134" w:type="dxa"/>
            <w:vAlign w:val="center"/>
          </w:tcPr>
          <w:p w14:paraId="7D4DF1E5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position w:val="-26"/>
              </w:rPr>
              <w:object w:dxaOrig="400" w:dyaOrig="700" w14:anchorId="7A87E35D">
                <v:shape id="_x0000_i1078" type="#_x0000_t75" style="width:21.5pt;height:36pt" o:ole="">
                  <v:imagedata r:id="rId119" o:title=""/>
                </v:shape>
                <o:OLEObject Type="Embed" ProgID="Equation.DSMT4" ShapeID="_x0000_i1078" DrawAspect="Content" ObjectID="_1785702080" r:id="rId120"/>
              </w:object>
            </w:r>
          </w:p>
        </w:tc>
        <w:tc>
          <w:tcPr>
            <w:tcW w:w="3402" w:type="dxa"/>
            <w:vAlign w:val="center"/>
          </w:tcPr>
          <w:p w14:paraId="3245E9DC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Ba và ba phần tư</w:t>
            </w:r>
          </w:p>
        </w:tc>
      </w:tr>
    </w:tbl>
    <w:p w14:paraId="32510472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ài 2</w:t>
      </w:r>
      <w:r w:rsidRPr="00467050">
        <w:rPr>
          <w:b/>
        </w:rPr>
        <w:t>.</w:t>
      </w:r>
      <w:r w:rsidRPr="00467050">
        <w:t xml:space="preserve"> </w:t>
      </w:r>
    </w:p>
    <w:p w14:paraId="69246A98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</w:t>
      </w:r>
      <w:r w:rsidRPr="00467050">
        <w:rPr>
          <w:position w:val="-28"/>
        </w:rPr>
        <w:object w:dxaOrig="2220" w:dyaOrig="720" w14:anchorId="4A2A620B">
          <v:shape id="_x0000_i1079" type="#_x0000_t75" style="width:108pt;height:36pt" o:ole="">
            <v:imagedata r:id="rId121" o:title=""/>
          </v:shape>
          <o:OLEObject Type="Embed" ProgID="Equation.DSMT4" ShapeID="_x0000_i1079" DrawAspect="Content" ObjectID="_1785702081" r:id="rId122"/>
        </w:object>
      </w:r>
      <w:r w:rsidRPr="00467050">
        <w:rPr>
          <w:lang w:val="vi-VN"/>
        </w:rPr>
        <w:t xml:space="preserve"> </w:t>
      </w:r>
      <w:r w:rsidRPr="00467050">
        <w:rPr>
          <w:lang w:val="vi-VN"/>
        </w:rPr>
        <w:tab/>
      </w:r>
      <w:r w:rsidRPr="00467050">
        <w:rPr>
          <w:b/>
          <w:lang w:val="vi-VN"/>
        </w:rPr>
        <w:t>b)</w:t>
      </w:r>
      <w:r w:rsidRPr="00467050">
        <w:rPr>
          <w:lang w:val="vi-VN"/>
        </w:rPr>
        <w:t xml:space="preserve"> </w:t>
      </w:r>
      <w:r w:rsidRPr="00467050">
        <w:rPr>
          <w:position w:val="-28"/>
        </w:rPr>
        <w:object w:dxaOrig="2160" w:dyaOrig="720" w14:anchorId="57001231">
          <v:shape id="_x0000_i1080" type="#_x0000_t75" style="width:108pt;height:36pt" o:ole="">
            <v:imagedata r:id="rId123" o:title=""/>
          </v:shape>
          <o:OLEObject Type="Embed" ProgID="Equation.DSMT4" ShapeID="_x0000_i1080" DrawAspect="Content" ObjectID="_1785702082" r:id="rId124"/>
        </w:object>
      </w:r>
    </w:p>
    <w:p w14:paraId="351A399D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  <w:lang w:val="vi-VN"/>
        </w:rPr>
        <w:t>c)</w:t>
      </w:r>
      <w:r w:rsidRPr="00467050">
        <w:rPr>
          <w:lang w:val="vi-VN"/>
        </w:rPr>
        <w:t xml:space="preserve"> </w:t>
      </w:r>
      <w:r w:rsidRPr="00467050">
        <w:rPr>
          <w:position w:val="-28"/>
        </w:rPr>
        <w:object w:dxaOrig="2480" w:dyaOrig="720" w14:anchorId="38C6C59B">
          <v:shape id="_x0000_i1081" type="#_x0000_t75" style="width:122.5pt;height:36pt" o:ole="">
            <v:imagedata r:id="rId125" o:title=""/>
          </v:shape>
          <o:OLEObject Type="Embed" ProgID="Equation.DSMT4" ShapeID="_x0000_i1081" DrawAspect="Content" ObjectID="_1785702083" r:id="rId126"/>
        </w:object>
      </w:r>
      <w:r w:rsidRPr="00467050">
        <w:rPr>
          <w:lang w:val="vi-VN"/>
        </w:rPr>
        <w:t xml:space="preserve"> </w:t>
      </w:r>
      <w:r w:rsidRPr="00467050">
        <w:rPr>
          <w:lang w:val="vi-VN"/>
        </w:rPr>
        <w:tab/>
      </w:r>
      <w:r w:rsidRPr="00467050">
        <w:rPr>
          <w:b/>
          <w:lang w:val="vi-VN"/>
        </w:rPr>
        <w:t>d)</w:t>
      </w:r>
      <w:r w:rsidRPr="00467050">
        <w:rPr>
          <w:lang w:val="vi-VN"/>
        </w:rPr>
        <w:t xml:space="preserve"> </w:t>
      </w:r>
      <w:r w:rsidRPr="00467050">
        <w:rPr>
          <w:position w:val="-28"/>
        </w:rPr>
        <w:object w:dxaOrig="2940" w:dyaOrig="720" w14:anchorId="3C97A30D">
          <v:shape id="_x0000_i1082" type="#_x0000_t75" style="width:2in;height:36pt" o:ole="">
            <v:imagedata r:id="rId127" o:title=""/>
          </v:shape>
          <o:OLEObject Type="Embed" ProgID="Equation.DSMT4" ShapeID="_x0000_i1082" DrawAspect="Content" ObjectID="_1785702084" r:id="rId128"/>
        </w:object>
      </w:r>
    </w:p>
    <w:p w14:paraId="4A210132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ài 3</w:t>
      </w:r>
      <w:r w:rsidRPr="00467050">
        <w:rPr>
          <w:b/>
        </w:rPr>
        <w:t>.</w:t>
      </w:r>
      <w:r w:rsidRPr="00467050">
        <w:rPr>
          <w:lang w:val="vi-VN"/>
        </w:rPr>
        <w:t xml:space="preserve"> Chọn phân số thập phân thích hợp với các đọc phân số thập phân đó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2835"/>
        <w:gridCol w:w="3210"/>
      </w:tblGrid>
      <w:tr w:rsidR="00895B80" w:rsidRPr="00467050" w14:paraId="7BBEF899" w14:textId="77777777" w:rsidTr="008A2BFF">
        <w:trPr>
          <w:jc w:val="center"/>
        </w:trPr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7A7BD" w14:textId="77777777" w:rsidR="00895B80" w:rsidRPr="00467050" w:rsidRDefault="00895B80" w:rsidP="008A2BFF">
            <w:pPr>
              <w:spacing w:line="360" w:lineRule="auto"/>
              <w:jc w:val="center"/>
            </w:pPr>
            <w:r w:rsidRPr="00467050">
              <w:rPr>
                <w:lang w:val="vi-VN"/>
              </w:rPr>
              <w:t>Hai mươi tám phần một trăm</w:t>
            </w:r>
          </w:p>
        </w:tc>
        <w:tc>
          <w:tcPr>
            <w:tcW w:w="28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2AEFED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31A7716A" wp14:editId="7FB6B350">
                      <wp:simplePos x="0" y="0"/>
                      <wp:positionH relativeFrom="column">
                        <wp:posOffset>-66883</wp:posOffset>
                      </wp:positionH>
                      <wp:positionV relativeFrom="paragraph">
                        <wp:posOffset>369540</wp:posOffset>
                      </wp:positionV>
                      <wp:extent cx="1786255" cy="1137684"/>
                      <wp:effectExtent l="0" t="0" r="23495" b="24765"/>
                      <wp:wrapNone/>
                      <wp:docPr id="1482" name="Straight Connector 14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786255" cy="1137684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5975166E" id="Straight Connector 1482" o:spid="_x0000_s1026" style="position:absolute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25pt,29.1pt" to="135.4pt,1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" strokecolor="red" strokeweight=".5pt">
                      <v:stroke joinstyle="miter"/>
                    </v:line>
                  </w:pict>
                </mc:Fallback>
              </mc:AlternateContent>
            </w:r>
            <w:r w:rsidRPr="004670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1F0A1307" wp14:editId="6088BCE5">
                      <wp:simplePos x="0" y="0"/>
                      <wp:positionH relativeFrom="column">
                        <wp:posOffset>-66882</wp:posOffset>
                      </wp:positionH>
                      <wp:positionV relativeFrom="paragraph">
                        <wp:posOffset>305745</wp:posOffset>
                      </wp:positionV>
                      <wp:extent cx="1786270" cy="552893"/>
                      <wp:effectExtent l="0" t="0" r="23495" b="19050"/>
                      <wp:wrapNone/>
                      <wp:docPr id="98" name="Straight Connector 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86270" cy="55289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16D7B084" id="Straight Connector 98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25pt,24.05pt" to="135.4pt,6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" strokecolor="red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433117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color w:val="000000"/>
                <w:position w:val="-28"/>
              </w:rPr>
              <w:object w:dxaOrig="639" w:dyaOrig="720" w14:anchorId="2056F81A">
                <v:shape id="_x0000_i1083" type="#_x0000_t75" style="width:29pt;height:36pt" o:ole="">
                  <v:imagedata r:id="rId56" o:title=""/>
                </v:shape>
                <o:OLEObject Type="Embed" ProgID="Equation.DSMT4" ShapeID="_x0000_i1083" DrawAspect="Content" ObjectID="_1785702085" r:id="rId129"/>
              </w:object>
            </w:r>
          </w:p>
        </w:tc>
      </w:tr>
      <w:tr w:rsidR="00895B80" w:rsidRPr="00467050" w14:paraId="24B3730C" w14:textId="77777777" w:rsidTr="008A2BFF">
        <w:trPr>
          <w:jc w:val="center"/>
        </w:trPr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53FD17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Bảy phần mười</w:t>
            </w:r>
          </w:p>
        </w:tc>
        <w:tc>
          <w:tcPr>
            <w:tcW w:w="28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2150C4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8C396B9" wp14:editId="027A28E1">
                      <wp:simplePos x="0" y="0"/>
                      <wp:positionH relativeFrom="column">
                        <wp:posOffset>-66883</wp:posOffset>
                      </wp:positionH>
                      <wp:positionV relativeFrom="paragraph">
                        <wp:posOffset>292409</wp:posOffset>
                      </wp:positionV>
                      <wp:extent cx="1786255" cy="1212555"/>
                      <wp:effectExtent l="0" t="0" r="23495" b="26035"/>
                      <wp:wrapNone/>
                      <wp:docPr id="99" name="Straight Connector 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86255" cy="121255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651F84FA" id="Straight Connector 99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25pt,23pt" to="135.4pt,1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" strokecolor="red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24613F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color w:val="000000"/>
                <w:position w:val="-28"/>
              </w:rPr>
              <w:object w:dxaOrig="499" w:dyaOrig="720" w14:anchorId="4378B0C5">
                <v:shape id="_x0000_i1084" type="#_x0000_t75" style="width:29pt;height:36pt" o:ole="">
                  <v:imagedata r:id="rId58" o:title=""/>
                </v:shape>
                <o:OLEObject Type="Embed" ProgID="Equation.DSMT4" ShapeID="_x0000_i1084" DrawAspect="Content" ObjectID="_1785702086" r:id="rId130"/>
              </w:object>
            </w:r>
          </w:p>
        </w:tc>
      </w:tr>
      <w:tr w:rsidR="00895B80" w:rsidRPr="00467050" w14:paraId="7159C1B4" w14:textId="77777777" w:rsidTr="008A2BFF">
        <w:trPr>
          <w:jc w:val="center"/>
        </w:trPr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515FF0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lastRenderedPageBreak/>
              <w:t>Sáu trăm ba mươi hai phần một nghìn</w:t>
            </w:r>
          </w:p>
        </w:tc>
        <w:tc>
          <w:tcPr>
            <w:tcW w:w="28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3DA4617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37EE1FC" wp14:editId="55B03466">
                      <wp:simplePos x="0" y="0"/>
                      <wp:positionH relativeFrom="column">
                        <wp:posOffset>-66883</wp:posOffset>
                      </wp:positionH>
                      <wp:positionV relativeFrom="paragraph">
                        <wp:posOffset>375255</wp:posOffset>
                      </wp:positionV>
                      <wp:extent cx="1786255" cy="627720"/>
                      <wp:effectExtent l="0" t="0" r="23495" b="20320"/>
                      <wp:wrapNone/>
                      <wp:docPr id="1488" name="Straight Connector 14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786255" cy="6277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755EA512" id="Straight Connector 1488" o:spid="_x0000_s1026" style="position:absolute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25pt,29.55pt" to="135.4pt,7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" strokecolor="red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BFBA45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color w:val="000000"/>
                <w:position w:val="-28"/>
              </w:rPr>
              <w:object w:dxaOrig="639" w:dyaOrig="720" w14:anchorId="08225FAB">
                <v:shape id="_x0000_i1085" type="#_x0000_t75" style="width:29pt;height:36pt" o:ole="">
                  <v:imagedata r:id="rId60" o:title=""/>
                </v:shape>
                <o:OLEObject Type="Embed" ProgID="Equation.DSMT4" ShapeID="_x0000_i1085" DrawAspect="Content" ObjectID="_1785702087" r:id="rId131"/>
              </w:object>
            </w:r>
          </w:p>
        </w:tc>
      </w:tr>
      <w:tr w:rsidR="00895B80" w:rsidRPr="00467050" w14:paraId="4B8723FB" w14:textId="77777777" w:rsidTr="008A2BFF">
        <w:trPr>
          <w:jc w:val="center"/>
        </w:trPr>
        <w:tc>
          <w:tcPr>
            <w:tcW w:w="3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91206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Hai trăm sáu mươi ba phần một nghìn</w:t>
            </w:r>
          </w:p>
        </w:tc>
        <w:tc>
          <w:tcPr>
            <w:tcW w:w="28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E53EEE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AC06A0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color w:val="000000"/>
                <w:position w:val="-28"/>
              </w:rPr>
              <w:object w:dxaOrig="360" w:dyaOrig="720" w14:anchorId="29BCDE64">
                <v:shape id="_x0000_i1086" type="#_x0000_t75" style="width:21.5pt;height:36pt" o:ole="">
                  <v:imagedata r:id="rId62" o:title=""/>
                </v:shape>
                <o:OLEObject Type="Embed" ProgID="Equation.DSMT4" ShapeID="_x0000_i1086" DrawAspect="Content" ObjectID="_1785702088" r:id="rId132"/>
              </w:object>
            </w:r>
          </w:p>
        </w:tc>
      </w:tr>
    </w:tbl>
    <w:p w14:paraId="1A7C37C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before="120"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 xml:space="preserve">Bài 4. </w:t>
      </w:r>
    </w:p>
    <w:p w14:paraId="2A741D0A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</w:t>
      </w:r>
      <w:r w:rsidRPr="00467050">
        <w:rPr>
          <w:position w:val="-28"/>
        </w:rPr>
        <w:object w:dxaOrig="1620" w:dyaOrig="720" w14:anchorId="4DAC6FCE">
          <v:shape id="_x0000_i1087" type="#_x0000_t75" style="width:79pt;height:36pt" o:ole="">
            <v:imagedata r:id="rId133" o:title=""/>
          </v:shape>
          <o:OLEObject Type="Embed" ProgID="Equation.DSMT4" ShapeID="_x0000_i1087" DrawAspect="Content" ObjectID="_1785702089" r:id="rId134"/>
        </w:object>
      </w:r>
    </w:p>
    <w:p w14:paraId="438AE35F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position w:val="-28"/>
        </w:rPr>
        <w:object w:dxaOrig="2060" w:dyaOrig="720" w14:anchorId="6B4A04A1">
          <v:shape id="_x0000_i1088" type="#_x0000_t75" style="width:101pt;height:36pt" o:ole="">
            <v:imagedata r:id="rId135" o:title=""/>
          </v:shape>
          <o:OLEObject Type="Embed" ProgID="Equation.DSMT4" ShapeID="_x0000_i1088" DrawAspect="Content" ObjectID="_1785702090" r:id="rId136"/>
        </w:object>
      </w:r>
    </w:p>
    <w:p w14:paraId="42418C1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position w:val="-34"/>
        </w:rPr>
        <w:object w:dxaOrig="2200" w:dyaOrig="780" w14:anchorId="11A089AE">
          <v:shape id="_x0000_i1089" type="#_x0000_t75" style="width:108pt;height:36pt" o:ole="">
            <v:imagedata r:id="rId137" o:title=""/>
          </v:shape>
          <o:OLEObject Type="Embed" ProgID="Equation.DSMT4" ShapeID="_x0000_i1089" DrawAspect="Content" ObjectID="_1785702091" r:id="rId138"/>
        </w:object>
      </w:r>
    </w:p>
    <w:p w14:paraId="67A7A990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  <w:lang w:val="vi-VN"/>
        </w:rPr>
        <w:t>b)</w:t>
      </w:r>
      <w:r w:rsidRPr="00467050">
        <w:rPr>
          <w:lang w:val="vi-VN"/>
        </w:rPr>
        <w:t xml:space="preserve"> </w:t>
      </w:r>
      <w:r w:rsidRPr="00467050">
        <w:rPr>
          <w:position w:val="-28"/>
        </w:rPr>
        <w:object w:dxaOrig="1840" w:dyaOrig="720" w14:anchorId="56CE8EFC">
          <v:shape id="_x0000_i1090" type="#_x0000_t75" style="width:93.5pt;height:36pt" o:ole="">
            <v:imagedata r:id="rId139" o:title=""/>
          </v:shape>
          <o:OLEObject Type="Embed" ProgID="Equation.DSMT4" ShapeID="_x0000_i1090" DrawAspect="Content" ObjectID="_1785702092" r:id="rId140"/>
        </w:object>
      </w:r>
    </w:p>
    <w:p w14:paraId="2620F266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position w:val="-28"/>
        </w:rPr>
        <w:object w:dxaOrig="2240" w:dyaOrig="720" w14:anchorId="4D502AEB">
          <v:shape id="_x0000_i1091" type="#_x0000_t75" style="width:115pt;height:36pt" o:ole="">
            <v:imagedata r:id="rId141" o:title=""/>
          </v:shape>
          <o:OLEObject Type="Embed" ProgID="Equation.DSMT4" ShapeID="_x0000_i1091" DrawAspect="Content" ObjectID="_1785702093" r:id="rId142"/>
        </w:object>
      </w:r>
    </w:p>
    <w:p w14:paraId="58FFFAE9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position w:val="-28"/>
        </w:rPr>
        <w:object w:dxaOrig="3519" w:dyaOrig="720" w14:anchorId="178B5D41">
          <v:shape id="_x0000_i1092" type="#_x0000_t75" style="width:173pt;height:36pt" o:ole="">
            <v:imagedata r:id="rId143" o:title=""/>
          </v:shape>
          <o:OLEObject Type="Embed" ProgID="Equation.DSMT4" ShapeID="_x0000_i1092" DrawAspect="Content" ObjectID="_1785702094" r:id="rId144"/>
        </w:object>
      </w:r>
    </w:p>
    <w:p w14:paraId="6F499DE6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  <w:lang w:val="vi-VN"/>
        </w:rPr>
        <w:t>Bài 5</w:t>
      </w:r>
      <w:r w:rsidRPr="00467050">
        <w:rPr>
          <w:b/>
        </w:rPr>
        <w:t>.</w:t>
      </w:r>
      <w:r w:rsidRPr="00467050">
        <w:t xml:space="preserve"> </w:t>
      </w:r>
    </w:p>
    <w:p w14:paraId="763B77EA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</w:t>
      </w:r>
    </w:p>
    <w:tbl>
      <w:tblPr>
        <w:tblStyle w:val="TableGrid"/>
        <w:tblW w:w="811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6"/>
        <w:gridCol w:w="1134"/>
        <w:gridCol w:w="1596"/>
      </w:tblGrid>
      <w:tr w:rsidR="00895B80" w:rsidRPr="00467050" w14:paraId="2465EFA2" w14:textId="77777777" w:rsidTr="008A2BFF">
        <w:trPr>
          <w:jc w:val="center"/>
        </w:trPr>
        <w:tc>
          <w:tcPr>
            <w:tcW w:w="5386" w:type="dxa"/>
            <w:vAlign w:val="bottom"/>
          </w:tcPr>
          <w:p w14:paraId="6274337B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63D71235" wp14:editId="4CE25D56">
                      <wp:simplePos x="0" y="0"/>
                      <wp:positionH relativeFrom="column">
                        <wp:posOffset>3208571</wp:posOffset>
                      </wp:positionH>
                      <wp:positionV relativeFrom="paragraph">
                        <wp:posOffset>447592</wp:posOffset>
                      </wp:positionV>
                      <wp:extent cx="981655" cy="906449"/>
                      <wp:effectExtent l="0" t="0" r="28575" b="27305"/>
                      <wp:wrapNone/>
                      <wp:docPr id="1490" name="Straight Connector 14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81655" cy="90644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21BBA4C7" id="Straight Connector 1490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2.65pt,35.25pt" to="329.95pt,10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" strokecolor="#156082 [3204]" strokeweight=".5pt">
                      <v:stroke joinstyle="miter"/>
                    </v:line>
                  </w:pict>
                </mc:Fallback>
              </mc:AlternateContent>
            </w:r>
            <w:r w:rsidRPr="004670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23237D2B" wp14:editId="238594B1">
                      <wp:simplePos x="0" y="0"/>
                      <wp:positionH relativeFrom="column">
                        <wp:posOffset>3220913</wp:posOffset>
                      </wp:positionH>
                      <wp:positionV relativeFrom="paragraph">
                        <wp:posOffset>543007</wp:posOffset>
                      </wp:positionV>
                      <wp:extent cx="969728" cy="1494845"/>
                      <wp:effectExtent l="0" t="0" r="20955" b="29210"/>
                      <wp:wrapNone/>
                      <wp:docPr id="1489" name="Straight Connector 14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69728" cy="14948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57683B65" id="Straight Connector 1489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3.6pt,42.75pt" to="329.95pt,16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" strokecolor="#156082 [3204]" strokeweight=".5pt">
                      <v:stroke joinstyle="miter"/>
                    </v:line>
                  </w:pict>
                </mc:Fallback>
              </mc:AlternateContent>
            </w:r>
            <w:r w:rsidRPr="00467050">
              <w:rPr>
                <w:noProof/>
              </w:rPr>
              <w:drawing>
                <wp:inline distT="0" distB="0" distL="0" distR="0" wp14:anchorId="56A61B5F" wp14:editId="0AD7D327">
                  <wp:extent cx="450612" cy="720000"/>
                  <wp:effectExtent l="0" t="0" r="6985" b="4445"/>
                  <wp:docPr id="85" name="Picture 85" descr="A cartoon rabbit with a white background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Picture 85" descr="A cartoon rabbit with a white background&#10;&#10;Description automatically generated"/>
                          <pic:cNvPicPr/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612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rPr>
                <w:noProof/>
              </w:rPr>
              <mc:AlternateContent>
                <mc:Choice Requires="wps">
                  <w:drawing>
                    <wp:inline distT="0" distB="0" distL="0" distR="0" wp14:anchorId="4BA31BEE" wp14:editId="4B736894">
                      <wp:extent cx="2736000" cy="339893"/>
                      <wp:effectExtent l="0" t="0" r="26670" b="22225"/>
                      <wp:docPr id="71" name="Rectangle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36000" cy="339893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ABC5F3C" w14:textId="77777777" w:rsidR="00895B80" w:rsidRPr="005B6179" w:rsidRDefault="00895B80" w:rsidP="00895B80">
                                  <w:pPr>
                                    <w:jc w:val="center"/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Ba trăm tám mươi hai phẩy sá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ect w14:anchorId="4BA31BEE" id="Rectangle 71" o:spid="_x0000_s1040" style="width:215.45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" fillcolor="white [3201]" strokecolor="#ffc000" strokeweight="1pt">
                      <v:textbox>
                        <w:txbxContent>
                          <w:p w14:paraId="1ABC5F3C" w14:textId="77777777" w:rsidR="00895B80" w:rsidRPr="005B6179" w:rsidRDefault="00895B80" w:rsidP="00895B80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Ba trăm tám mươi hai phẩy sáu</w:t>
                            </w: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  <w:tc>
          <w:tcPr>
            <w:tcW w:w="1134" w:type="dxa"/>
            <w:vAlign w:val="bottom"/>
          </w:tcPr>
          <w:p w14:paraId="1EE7F00B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1596" w:type="dxa"/>
            <w:vAlign w:val="bottom"/>
          </w:tcPr>
          <w:p w14:paraId="42F0A139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57FDDEB" wp14:editId="35714648">
                      <wp:simplePos x="0" y="0"/>
                      <wp:positionH relativeFrom="column">
                        <wp:posOffset>93980</wp:posOffset>
                      </wp:positionH>
                      <wp:positionV relativeFrom="paragraph">
                        <wp:posOffset>88900</wp:posOffset>
                      </wp:positionV>
                      <wp:extent cx="772160" cy="546735"/>
                      <wp:effectExtent l="0" t="0" r="0" b="5715"/>
                      <wp:wrapNone/>
                      <wp:docPr id="72" name="Text Box 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2160" cy="546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F5BA429" w14:textId="77777777" w:rsidR="00895B80" w:rsidRPr="002610AA" w:rsidRDefault="00895B80" w:rsidP="00895B80">
                                  <w:pPr>
                                    <w:rPr>
                                      <w:color w:val="FFFFFF" w:themeColor="background1"/>
                                      <w:lang w:val="vi-VN"/>
                                    </w:rPr>
                                  </w:pPr>
                                  <w:r>
                                    <w:rPr>
                                      <w:color w:val="FFFFFF" w:themeColor="background1"/>
                                      <w:lang w:val="vi-VN"/>
                                    </w:rPr>
                                    <w:t>5,10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257FDDEB" id="Text Box 72" o:spid="_x0000_s1041" type="#_x0000_t202" style="position:absolute;left:0;text-align:left;margin-left:7.4pt;margin-top:7pt;width:60.8pt;height:43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" filled="f" stroked="f" strokeweight=".5pt">
                      <v:textbox>
                        <w:txbxContent>
                          <w:p w14:paraId="1F5BA429" w14:textId="77777777" w:rsidR="00895B80" w:rsidRPr="002610AA" w:rsidRDefault="00895B80" w:rsidP="00895B80">
                            <w:pPr>
                              <w:rPr>
                                <w:color w:val="FFFFFF" w:themeColor="background1"/>
                                <w:lang w:val="vi-VN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vi-VN"/>
                              </w:rPr>
                              <w:t>5,10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7050">
              <w:rPr>
                <w:noProof/>
              </w:rPr>
              <w:drawing>
                <wp:inline distT="0" distB="0" distL="0" distR="0" wp14:anchorId="55A1FDB0" wp14:editId="14CC3C03">
                  <wp:extent cx="876300" cy="552450"/>
                  <wp:effectExtent l="0" t="0" r="0" b="0"/>
                  <wp:docPr id="87" name="Picture 87" descr="A carrot with green leav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" name="Picture 87" descr="A carrot with green leaves&#10;&#10;Description automatically generated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B80" w:rsidRPr="00467050" w14:paraId="4AE1CF3C" w14:textId="77777777" w:rsidTr="008A2BFF">
        <w:trPr>
          <w:jc w:val="center"/>
        </w:trPr>
        <w:tc>
          <w:tcPr>
            <w:tcW w:w="5386" w:type="dxa"/>
            <w:vAlign w:val="bottom"/>
          </w:tcPr>
          <w:p w14:paraId="75A6F137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6514D8B8" wp14:editId="6BCAE6A1">
                      <wp:simplePos x="0" y="0"/>
                      <wp:positionH relativeFrom="column">
                        <wp:posOffset>3220581</wp:posOffset>
                      </wp:positionH>
                      <wp:positionV relativeFrom="paragraph">
                        <wp:posOffset>542207</wp:posOffset>
                      </wp:positionV>
                      <wp:extent cx="970059" cy="811337"/>
                      <wp:effectExtent l="0" t="0" r="20955" b="27305"/>
                      <wp:wrapNone/>
                      <wp:docPr id="1491" name="Straight Connector 14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70059" cy="81133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47A2985F" id="Straight Connector 1491" o:spid="_x0000_s1026" style="position:absolute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3.6pt,42.7pt" to="330pt,10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" strokecolor="#156082 [3204]" strokeweight=".5pt">
                      <v:stroke joinstyle="miter"/>
                    </v:line>
                  </w:pict>
                </mc:Fallback>
              </mc:AlternateContent>
            </w:r>
            <w:r w:rsidRPr="00467050">
              <w:rPr>
                <w:noProof/>
              </w:rPr>
              <w:drawing>
                <wp:inline distT="0" distB="0" distL="0" distR="0" wp14:anchorId="61FE9BE2" wp14:editId="7A270572">
                  <wp:extent cx="451200" cy="720000"/>
                  <wp:effectExtent l="0" t="0" r="6350" b="4445"/>
                  <wp:docPr id="93" name="Picture 93" descr="A cartoon of a rabbit holding an orange sig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" name="Picture 93" descr="A cartoon of a rabbit holding an orange sign&#10;&#10;Description automatically generated"/>
                          <pic:cNvPicPr/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12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rPr>
                <w:noProof/>
              </w:rPr>
              <mc:AlternateContent>
                <mc:Choice Requires="wps">
                  <w:drawing>
                    <wp:inline distT="0" distB="0" distL="0" distR="0" wp14:anchorId="79C99049" wp14:editId="44B14A50">
                      <wp:extent cx="2700000" cy="339893"/>
                      <wp:effectExtent l="0" t="0" r="24765" b="22225"/>
                      <wp:docPr id="73" name="Rectangle 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00000" cy="339893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02AA92" w14:textId="77777777" w:rsidR="00895B80" w:rsidRPr="005B6179" w:rsidRDefault="00895B80" w:rsidP="00895B80">
                                  <w:pPr>
                                    <w:jc w:val="center"/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>Năm phẩy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lang w:val="vi-VN"/>
                                    </w:rPr>
                                    <w:t>một trăm linh chín</w:t>
                                  </w:r>
                                </w:p>
                                <w:p w14:paraId="615688CA" w14:textId="77777777" w:rsidR="00895B80" w:rsidRPr="005B6179" w:rsidRDefault="00895B80" w:rsidP="00895B80">
                                  <w:pPr>
                                    <w:jc w:val="center"/>
                                    <w:rPr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ect w14:anchorId="79C99049" id="Rectangle 73" o:spid="_x0000_s1042" style="width:212.6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" fillcolor="white [3201]" strokecolor="#ffc000" strokeweight="1pt">
                      <v:textbox>
                        <w:txbxContent>
                          <w:p w14:paraId="6002AA92" w14:textId="77777777" w:rsidR="00895B80" w:rsidRPr="005B6179" w:rsidRDefault="00895B80" w:rsidP="00895B80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Năm phẩy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lang w:val="vi-VN"/>
                              </w:rPr>
                              <w:t>một trăm linh chín</w:t>
                            </w:r>
                          </w:p>
                          <w:p w14:paraId="615688CA" w14:textId="77777777" w:rsidR="00895B80" w:rsidRPr="005B6179" w:rsidRDefault="00895B80" w:rsidP="00895B80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  <w:tc>
          <w:tcPr>
            <w:tcW w:w="1134" w:type="dxa"/>
            <w:vAlign w:val="bottom"/>
          </w:tcPr>
          <w:p w14:paraId="2080C33E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1596" w:type="dxa"/>
            <w:vAlign w:val="bottom"/>
          </w:tcPr>
          <w:p w14:paraId="06CEE989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07CBA66" wp14:editId="2C07C501">
                      <wp:simplePos x="0" y="0"/>
                      <wp:positionH relativeFrom="column">
                        <wp:posOffset>51435</wp:posOffset>
                      </wp:positionH>
                      <wp:positionV relativeFrom="paragraph">
                        <wp:posOffset>86360</wp:posOffset>
                      </wp:positionV>
                      <wp:extent cx="772160" cy="546735"/>
                      <wp:effectExtent l="0" t="0" r="0" b="5715"/>
                      <wp:wrapNone/>
                      <wp:docPr id="74" name="Text Box 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2160" cy="546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B897B27" w14:textId="77777777" w:rsidR="00895B80" w:rsidRPr="002610AA" w:rsidRDefault="00895B80" w:rsidP="00895B80">
                                  <w:pPr>
                                    <w:rPr>
                                      <w:color w:val="FFFFFF" w:themeColor="background1"/>
                                      <w:lang w:val="vi-VN"/>
                                    </w:rPr>
                                  </w:pPr>
                                  <w:r>
                                    <w:rPr>
                                      <w:color w:val="FFFFFF" w:themeColor="background1"/>
                                      <w:lang w:val="vi-VN"/>
                                    </w:rPr>
                                    <w:t>0,835</w:t>
                                  </w:r>
                                </w:p>
                                <w:p w14:paraId="5446443C" w14:textId="77777777" w:rsidR="00895B80" w:rsidRPr="002610AA" w:rsidRDefault="00895B80" w:rsidP="00895B80">
                                  <w:pPr>
                                    <w:rPr>
                                      <w:color w:val="FFFFFF" w:themeColor="background1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607CBA66" id="Text Box 74" o:spid="_x0000_s1043" type="#_x0000_t202" style="position:absolute;left:0;text-align:left;margin-left:4.05pt;margin-top:6.8pt;width:60.8pt;height:43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" filled="f" stroked="f" strokeweight=".5pt">
                      <v:textbox>
                        <w:txbxContent>
                          <w:p w14:paraId="2B897B27" w14:textId="77777777" w:rsidR="00895B80" w:rsidRPr="002610AA" w:rsidRDefault="00895B80" w:rsidP="00895B80">
                            <w:pPr>
                              <w:rPr>
                                <w:color w:val="FFFFFF" w:themeColor="background1"/>
                                <w:lang w:val="vi-VN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vi-VN"/>
                              </w:rPr>
                              <w:t>0,835</w:t>
                            </w:r>
                          </w:p>
                          <w:p w14:paraId="5446443C" w14:textId="77777777" w:rsidR="00895B80" w:rsidRPr="002610AA" w:rsidRDefault="00895B80" w:rsidP="00895B80">
                            <w:pPr>
                              <w:rPr>
                                <w:color w:val="FFFFFF" w:themeColor="background1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7050">
              <w:rPr>
                <w:noProof/>
              </w:rPr>
              <w:drawing>
                <wp:inline distT="0" distB="0" distL="0" distR="0" wp14:anchorId="411D8B0F" wp14:editId="4608D5C2">
                  <wp:extent cx="876300" cy="552450"/>
                  <wp:effectExtent l="0" t="0" r="0" b="0"/>
                  <wp:docPr id="94" name="Picture 94" descr="A carrot with green leav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" name="Picture 94" descr="A carrot with green leaves&#10;&#10;Description automatically generated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B80" w:rsidRPr="00467050" w14:paraId="52B6C25E" w14:textId="77777777" w:rsidTr="008A2BFF">
        <w:trPr>
          <w:jc w:val="center"/>
        </w:trPr>
        <w:tc>
          <w:tcPr>
            <w:tcW w:w="5386" w:type="dxa"/>
            <w:vAlign w:val="bottom"/>
          </w:tcPr>
          <w:p w14:paraId="53D81FEA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w:drawing>
                <wp:inline distT="0" distB="0" distL="0" distR="0" wp14:anchorId="517D07AB" wp14:editId="5BFD4A51">
                  <wp:extent cx="445714" cy="720000"/>
                  <wp:effectExtent l="0" t="0" r="0" b="4445"/>
                  <wp:docPr id="95" name="Picture 95" descr="A cartoon rabbit holding an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" name="Picture 95" descr="A cartoon rabbit holding an object&#10;&#10;Description automatically generated"/>
                          <pic:cNvPicPr/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5714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67050">
              <w:rPr>
                <w:noProof/>
              </w:rPr>
              <mc:AlternateContent>
                <mc:Choice Requires="wps">
                  <w:drawing>
                    <wp:inline distT="0" distB="0" distL="0" distR="0" wp14:anchorId="2FDEC9E5" wp14:editId="10F423D2">
                      <wp:extent cx="2736000" cy="339893"/>
                      <wp:effectExtent l="0" t="0" r="26670" b="22225"/>
                      <wp:docPr id="75" name="Rectangle 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36000" cy="339893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945B6D" w14:textId="77777777" w:rsidR="00895B80" w:rsidRPr="005B6179" w:rsidRDefault="00895B80" w:rsidP="00895B80">
                                  <w:pPr>
                                    <w:jc w:val="center"/>
                                    <w:rPr>
                                      <w:lang w:val="vi-VN"/>
                                    </w:rPr>
                                  </w:pPr>
                                  <w:r>
                                    <w:rPr>
                                      <w:lang w:val="vi-VN"/>
                                    </w:rPr>
                                    <w:t xml:space="preserve">Không phẩy tám trăm ba mươi lăm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rect w14:anchorId="2FDEC9E5" id="Rectangle 75" o:spid="_x0000_s1044" style="width:215.45pt;height:26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" fillcolor="white [3201]" strokecolor="#ffc000" strokeweight="1pt">
                      <v:textbox>
                        <w:txbxContent>
                          <w:p w14:paraId="77945B6D" w14:textId="77777777" w:rsidR="00895B80" w:rsidRPr="005B6179" w:rsidRDefault="00895B80" w:rsidP="00895B80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 xml:space="preserve">Không phẩy tám trăm ba mươi lăm </w:t>
                            </w: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  <w:tc>
          <w:tcPr>
            <w:tcW w:w="1134" w:type="dxa"/>
            <w:vAlign w:val="bottom"/>
          </w:tcPr>
          <w:p w14:paraId="254D3C29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1596" w:type="dxa"/>
            <w:vAlign w:val="bottom"/>
          </w:tcPr>
          <w:p w14:paraId="1F09B6CE" w14:textId="77777777" w:rsidR="00895B80" w:rsidRPr="00467050" w:rsidRDefault="00895B80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10EE9AA" wp14:editId="3426BEFA">
                      <wp:simplePos x="0" y="0"/>
                      <wp:positionH relativeFrom="column">
                        <wp:posOffset>73025</wp:posOffset>
                      </wp:positionH>
                      <wp:positionV relativeFrom="paragraph">
                        <wp:posOffset>92075</wp:posOffset>
                      </wp:positionV>
                      <wp:extent cx="772160" cy="546735"/>
                      <wp:effectExtent l="0" t="0" r="0" b="5715"/>
                      <wp:wrapNone/>
                      <wp:docPr id="76" name="Text Box 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72160" cy="546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ECE41A3" w14:textId="77777777" w:rsidR="00895B80" w:rsidRPr="002610AA" w:rsidRDefault="00895B80" w:rsidP="00895B80">
                                  <w:pPr>
                                    <w:rPr>
                                      <w:color w:val="FFFFFF" w:themeColor="background1"/>
                                      <w:lang w:val="vi-VN"/>
                                    </w:rPr>
                                  </w:pPr>
                                  <w:r w:rsidRPr="002610AA">
                                    <w:rPr>
                                      <w:color w:val="FFFFFF" w:themeColor="background1"/>
                                      <w:lang w:val="vi-VN"/>
                                    </w:rPr>
                                    <w:t>382,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10EE9AA" id="Text Box 76" o:spid="_x0000_s1045" type="#_x0000_t202" style="position:absolute;left:0;text-align:left;margin-left:5.75pt;margin-top:7.25pt;width:60.8pt;height:43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" filled="f" stroked="f" strokeweight=".5pt">
                      <v:textbox>
                        <w:txbxContent>
                          <w:p w14:paraId="1ECE41A3" w14:textId="77777777" w:rsidR="00895B80" w:rsidRPr="002610AA" w:rsidRDefault="00895B80" w:rsidP="00895B80">
                            <w:pPr>
                              <w:rPr>
                                <w:color w:val="FFFFFF" w:themeColor="background1"/>
                                <w:lang w:val="vi-VN"/>
                              </w:rPr>
                            </w:pPr>
                            <w:r w:rsidRPr="002610AA">
                              <w:rPr>
                                <w:color w:val="FFFFFF" w:themeColor="background1"/>
                                <w:lang w:val="vi-VN"/>
                              </w:rPr>
                              <w:t>382,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7050">
              <w:rPr>
                <w:noProof/>
              </w:rPr>
              <w:drawing>
                <wp:inline distT="0" distB="0" distL="0" distR="0" wp14:anchorId="4D795AB5" wp14:editId="1F18F346">
                  <wp:extent cx="876300" cy="552450"/>
                  <wp:effectExtent l="0" t="0" r="0" b="0"/>
                  <wp:docPr id="96" name="Picture 96" descr="A carrot with green leav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" name="Picture 96" descr="A carrot with green leaves&#10;&#10;Description automatically generated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4B7F91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</w:p>
    <w:p w14:paraId="1369BB57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)</w:t>
      </w:r>
      <w:r w:rsidRPr="00467050">
        <w:rPr>
          <w:lang w:val="vi-VN"/>
        </w:rPr>
        <w:t xml:space="preserve"> Chỉ ra phần nguyên và phần phần thập phân của các số thập phân ở câu </w:t>
      </w:r>
      <w:r w:rsidRPr="00467050">
        <w:rPr>
          <w:b/>
          <w:lang w:val="vi-VN"/>
        </w:rPr>
        <w:t>a.</w:t>
      </w:r>
    </w:p>
    <w:p w14:paraId="5A44AE07" w14:textId="77777777" w:rsidR="00895B80" w:rsidRPr="00467050" w:rsidRDefault="00895B80" w:rsidP="00895B80">
      <w:pPr>
        <w:spacing w:after="0" w:line="360" w:lineRule="auto"/>
        <w:rPr>
          <w:lang w:val="vi-VN"/>
        </w:rPr>
      </w:pPr>
      <w:r w:rsidRPr="00467050">
        <w:rPr>
          <w:lang w:val="vi-VN"/>
        </w:rPr>
        <w:t>Số 5,109 có 5 là phần nguyên, 109 là phần thập phân.</w:t>
      </w:r>
    </w:p>
    <w:p w14:paraId="17D52FF1" w14:textId="77777777" w:rsidR="00895B80" w:rsidRPr="00467050" w:rsidRDefault="00895B80" w:rsidP="00895B80">
      <w:pPr>
        <w:spacing w:after="0" w:line="360" w:lineRule="auto"/>
        <w:rPr>
          <w:lang w:val="vi-VN"/>
        </w:rPr>
      </w:pPr>
      <w:r w:rsidRPr="00467050">
        <w:rPr>
          <w:lang w:val="vi-VN"/>
        </w:rPr>
        <w:t>Số 0,835 có 0 là phần nguyên, 835 là phần thập phân.</w:t>
      </w:r>
    </w:p>
    <w:p w14:paraId="689CEB84" w14:textId="77777777" w:rsidR="00895B80" w:rsidRPr="00467050" w:rsidRDefault="00895B80" w:rsidP="00895B80">
      <w:pPr>
        <w:spacing w:after="0" w:line="360" w:lineRule="auto"/>
        <w:rPr>
          <w:lang w:val="vi-VN"/>
        </w:rPr>
      </w:pPr>
      <w:r w:rsidRPr="00467050">
        <w:rPr>
          <w:lang w:val="vi-VN"/>
        </w:rPr>
        <w:t>Số 382,6 có 382 là phần nguyên, 6 là phần thập phân.</w:t>
      </w:r>
    </w:p>
    <w:p w14:paraId="67042548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ài 6</w:t>
      </w:r>
      <w:r w:rsidRPr="00467050">
        <w:rPr>
          <w:b/>
        </w:rPr>
        <w:t>.</w:t>
      </w:r>
      <w:r w:rsidRPr="00467050">
        <w:t xml:space="preserve"> </w:t>
      </w:r>
    </w:p>
    <w:p w14:paraId="25171E70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position w:val="-28"/>
          <w:lang w:val="vi-VN"/>
        </w:rPr>
        <w:object w:dxaOrig="999" w:dyaOrig="720" w14:anchorId="58853EF5">
          <v:shape id="_x0000_i1093" type="#_x0000_t75" style="width:50.5pt;height:36pt" o:ole="">
            <v:imagedata r:id="rId145" o:title=""/>
          </v:shape>
          <o:OLEObject Type="Embed" ProgID="Equation.DSMT4" ShapeID="_x0000_i1093" DrawAspect="Content" ObjectID="_1785702095" r:id="rId146"/>
        </w:object>
      </w:r>
    </w:p>
    <w:p w14:paraId="02F77C04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position w:val="-28"/>
          <w:lang w:val="vi-VN"/>
        </w:rPr>
        <w:object w:dxaOrig="999" w:dyaOrig="720" w14:anchorId="0ACD2DA0">
          <v:shape id="_x0000_i1094" type="#_x0000_t75" style="width:50.5pt;height:36pt" o:ole="">
            <v:imagedata r:id="rId147" o:title=""/>
          </v:shape>
          <o:OLEObject Type="Embed" ProgID="Equation.DSMT4" ShapeID="_x0000_i1094" DrawAspect="Content" ObjectID="_1785702096" r:id="rId148"/>
        </w:object>
      </w:r>
    </w:p>
    <w:p w14:paraId="6B5D6A4F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position w:val="-28"/>
          <w:lang w:val="vi-VN"/>
        </w:rPr>
        <w:object w:dxaOrig="1280" w:dyaOrig="720" w14:anchorId="7C5C06D2">
          <v:shape id="_x0000_i1095" type="#_x0000_t75" style="width:65pt;height:36pt" o:ole="">
            <v:imagedata r:id="rId149" o:title=""/>
          </v:shape>
          <o:OLEObject Type="Embed" ProgID="Equation.DSMT4" ShapeID="_x0000_i1095" DrawAspect="Content" ObjectID="_1785702097" r:id="rId150"/>
        </w:object>
      </w:r>
    </w:p>
    <w:p w14:paraId="79C45621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position w:val="-28"/>
          <w:lang w:val="vi-VN"/>
        </w:rPr>
        <w:object w:dxaOrig="1280" w:dyaOrig="720" w14:anchorId="717EB33A">
          <v:shape id="_x0000_i1096" type="#_x0000_t75" style="width:65pt;height:36pt" o:ole="">
            <v:imagedata r:id="rId151" o:title=""/>
          </v:shape>
          <o:OLEObject Type="Embed" ProgID="Equation.DSMT4" ShapeID="_x0000_i1096" DrawAspect="Content" ObjectID="_1785702098" r:id="rId152"/>
        </w:object>
      </w:r>
    </w:p>
    <w:p w14:paraId="7C292373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position w:val="-28"/>
          <w:lang w:val="vi-VN"/>
        </w:rPr>
        <w:object w:dxaOrig="1560" w:dyaOrig="720" w14:anchorId="24AEAB89">
          <v:shape id="_x0000_i1097" type="#_x0000_t75" style="width:79pt;height:36pt" o:ole="">
            <v:imagedata r:id="rId153" o:title=""/>
          </v:shape>
          <o:OLEObject Type="Embed" ProgID="Equation.DSMT4" ShapeID="_x0000_i1097" DrawAspect="Content" ObjectID="_1785702099" r:id="rId154"/>
        </w:object>
      </w:r>
    </w:p>
    <w:p w14:paraId="5141EF88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ài 7</w:t>
      </w:r>
      <w:r w:rsidRPr="00467050">
        <w:rPr>
          <w:b/>
        </w:rPr>
        <w:t>.</w:t>
      </w:r>
      <w:r w:rsidRPr="00467050">
        <w:t xml:space="preserve"> </w:t>
      </w:r>
    </w:p>
    <w:p w14:paraId="698F1EE1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position w:val="-28"/>
          <w:lang w:val="vi-VN"/>
        </w:rPr>
        <w:object w:dxaOrig="999" w:dyaOrig="720" w14:anchorId="5BF77D29">
          <v:shape id="_x0000_i1098" type="#_x0000_t75" style="width:50.5pt;height:36pt" o:ole="">
            <v:imagedata r:id="rId155" o:title=""/>
          </v:shape>
          <o:OLEObject Type="Embed" ProgID="Equation.DSMT4" ShapeID="_x0000_i1098" DrawAspect="Content" ObjectID="_1785702100" r:id="rId156"/>
        </w:object>
      </w:r>
    </w:p>
    <w:p w14:paraId="32A07BD9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position w:val="-28"/>
          <w:lang w:val="vi-VN"/>
        </w:rPr>
        <w:object w:dxaOrig="1280" w:dyaOrig="720" w14:anchorId="4089784B">
          <v:shape id="_x0000_i1099" type="#_x0000_t75" style="width:65pt;height:36pt" o:ole="">
            <v:imagedata r:id="rId157" o:title=""/>
          </v:shape>
          <o:OLEObject Type="Embed" ProgID="Equation.DSMT4" ShapeID="_x0000_i1099" DrawAspect="Content" ObjectID="_1785702101" r:id="rId158"/>
        </w:object>
      </w:r>
    </w:p>
    <w:p w14:paraId="51BC1311" w14:textId="77777777" w:rsidR="00895B80" w:rsidRPr="00467050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position w:val="-28"/>
        </w:rPr>
        <w:object w:dxaOrig="1260" w:dyaOrig="720" w14:anchorId="74D8AC63">
          <v:shape id="_x0000_i1100" type="#_x0000_t75" style="width:65pt;height:36pt" o:ole="">
            <v:imagedata r:id="rId159" o:title=""/>
          </v:shape>
          <o:OLEObject Type="Embed" ProgID="Equation.DSMT4" ShapeID="_x0000_i1100" DrawAspect="Content" ObjectID="_1785702102" r:id="rId160"/>
        </w:object>
      </w:r>
    </w:p>
    <w:p w14:paraId="373447D8" w14:textId="77777777" w:rsidR="00895B80" w:rsidRPr="00F7520A" w:rsidRDefault="00895B80" w:rsidP="00895B8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position w:val="-28"/>
        </w:rPr>
        <w:object w:dxaOrig="1560" w:dyaOrig="720" w14:anchorId="375A3552">
          <v:shape id="_x0000_i1101" type="#_x0000_t75" style="width:79pt;height:36pt" o:ole="">
            <v:imagedata r:id="rId161" o:title=""/>
          </v:shape>
          <o:OLEObject Type="Embed" ProgID="Equation.DSMT4" ShapeID="_x0000_i1101" DrawAspect="Content" ObjectID="_1785702103" r:id="rId162"/>
        </w:object>
      </w:r>
    </w:p>
    <w:p w14:paraId="035DE0A4" w14:textId="7B0EC9FF" w:rsidR="00895B80" w:rsidRDefault="00BA6076">
      <w:r w:rsidRPr="00BA6076">
        <w:lastRenderedPageBreak/>
        <w:drawing>
          <wp:inline distT="0" distB="0" distL="0" distR="0" wp14:anchorId="016842E3" wp14:editId="38F54B4D">
            <wp:extent cx="5943600" cy="33426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895B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altName w:val="Arial"/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5B80"/>
    <w:rsid w:val="000C579D"/>
    <w:rsid w:val="0027553E"/>
    <w:rsid w:val="00895B80"/>
    <w:rsid w:val="00933691"/>
    <w:rsid w:val="00BA60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B139DC"/>
  <w15:chartTrackingRefBased/>
  <w15:docId w15:val="{41FE1FF0-B3B9-4C64-8411-5C624C9E39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5B80"/>
    <w:rPr>
      <w:rFonts w:ascii="Times New Roman" w:hAnsi="Times New Roman" w:cs="Times New Roman"/>
      <w:color w:val="000000" w:themeColor="text1"/>
      <w:kern w:val="0"/>
      <w:sz w:val="28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895B8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95B8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95B80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95B80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95B80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95B80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95B80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95B80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95B80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95B8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95B8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95B8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95B8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95B8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95B8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95B8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95B8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95B8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95B80"/>
    <w:pPr>
      <w:spacing w:after="80" w:line="240" w:lineRule="auto"/>
      <w:contextualSpacing/>
    </w:pPr>
    <w:rPr>
      <w:rFonts w:asciiTheme="majorHAnsi" w:eastAsiaTheme="majorEastAsia" w:hAnsiTheme="majorHAnsi" w:cstheme="majorBidi"/>
      <w:color w:val="auto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895B8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95B80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895B8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95B80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895B8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95B80"/>
    <w:pPr>
      <w:ind w:left="720"/>
      <w:contextualSpacing/>
    </w:pPr>
    <w:rPr>
      <w:rFonts w:asciiTheme="minorHAnsi" w:hAnsiTheme="minorHAnsi" w:cstheme="minorBidi"/>
      <w:color w:val="auto"/>
      <w:kern w:val="2"/>
      <w:sz w:val="2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895B8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95B8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95B8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95B80"/>
    <w:rPr>
      <w:b/>
      <w:bCs/>
      <w:smallCaps/>
      <w:color w:val="0F4761" w:themeColor="accent1" w:themeShade="BF"/>
      <w:spacing w:val="5"/>
    </w:rPr>
  </w:style>
  <w:style w:type="paragraph" w:styleId="NormalWeb">
    <w:name w:val="Normal (Web)"/>
    <w:basedOn w:val="Normal"/>
    <w:link w:val="NormalWebChar"/>
    <w:uiPriority w:val="99"/>
    <w:unhideWhenUsed/>
    <w:rsid w:val="00895B80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895B80"/>
    <w:rPr>
      <w:rFonts w:ascii="Times New Roman" w:eastAsia="Times New Roman" w:hAnsi="Times New Roman" w:cs="Times New Roman"/>
      <w:color w:val="000000" w:themeColor="text1"/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39"/>
    <w:qFormat/>
    <w:rsid w:val="00895B80"/>
    <w:pPr>
      <w:spacing w:after="0" w:line="240" w:lineRule="auto"/>
    </w:pPr>
    <w:rPr>
      <w:rFonts w:ascii="Times New Roman" w:hAnsi="Times New Roman"/>
      <w:color w:val="000000" w:themeColor="text1"/>
      <w:kern w:val="0"/>
      <w:sz w:val="24"/>
      <w:szCs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10.png"/><Relationship Id="rId42" Type="http://schemas.openxmlformats.org/officeDocument/2006/relationships/image" Target="media/image21.png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4.bin"/><Relationship Id="rId32" Type="http://schemas.openxmlformats.org/officeDocument/2006/relationships/image" Target="media/image16.wmf"/><Relationship Id="rId53" Type="http://schemas.openxmlformats.org/officeDocument/2006/relationships/oleObject" Target="embeddings/oleObject20.bin"/><Relationship Id="rId74" Type="http://schemas.openxmlformats.org/officeDocument/2006/relationships/image" Target="media/image40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6.bin"/><Relationship Id="rId22" Type="http://schemas.openxmlformats.org/officeDocument/2006/relationships/image" Target="media/image11.wmf"/><Relationship Id="rId43" Type="http://schemas.microsoft.com/office/2007/relationships/hdphoto" Target="media/hdphoto3.wdp"/><Relationship Id="rId64" Type="http://schemas.openxmlformats.org/officeDocument/2006/relationships/image" Target="media/image33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7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png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6.bin"/><Relationship Id="rId129" Type="http://schemas.openxmlformats.org/officeDocument/2006/relationships/oleObject" Target="embeddings/oleObject59.bin"/><Relationship Id="rId54" Type="http://schemas.openxmlformats.org/officeDocument/2006/relationships/image" Target="media/image28.wmf"/><Relationship Id="rId70" Type="http://schemas.openxmlformats.org/officeDocument/2006/relationships/image" Target="media/image37.jpg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wmf"/><Relationship Id="rId44" Type="http://schemas.openxmlformats.org/officeDocument/2006/relationships/image" Target="media/image22.png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microsoft.com/office/2007/relationships/hdphoto" Target="media/hdphoto1.wdp"/><Relationship Id="rId109" Type="http://schemas.openxmlformats.org/officeDocument/2006/relationships/image" Target="media/image54.wmf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image" Target="media/image41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71" Type="http://schemas.openxmlformats.org/officeDocument/2006/relationships/image" Target="media/image38.jpg"/><Relationship Id="rId92" Type="http://schemas.openxmlformats.org/officeDocument/2006/relationships/image" Target="media/image48.wmf"/><Relationship Id="rId162" Type="http://schemas.openxmlformats.org/officeDocument/2006/relationships/oleObject" Target="embeddings/oleObject7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2.wmf"/><Relationship Id="rId40" Type="http://schemas.openxmlformats.org/officeDocument/2006/relationships/image" Target="media/image20.png"/><Relationship Id="rId45" Type="http://schemas.openxmlformats.org/officeDocument/2006/relationships/image" Target="media/image23.png"/><Relationship Id="rId66" Type="http://schemas.openxmlformats.org/officeDocument/2006/relationships/image" Target="media/image34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4.png"/><Relationship Id="rId152" Type="http://schemas.openxmlformats.org/officeDocument/2006/relationships/oleObject" Target="embeddings/oleObject72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2.wmf"/><Relationship Id="rId8" Type="http://schemas.openxmlformats.org/officeDocument/2006/relationships/image" Target="media/image3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9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png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9.png"/><Relationship Id="rId41" Type="http://schemas.microsoft.com/office/2007/relationships/hdphoto" Target="media/hdphoto2.wdp"/><Relationship Id="rId62" Type="http://schemas.openxmlformats.org/officeDocument/2006/relationships/image" Target="media/image32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111" Type="http://schemas.openxmlformats.org/officeDocument/2006/relationships/image" Target="media/image55.png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2.jpg"/><Relationship Id="rId127" Type="http://schemas.openxmlformats.org/officeDocument/2006/relationships/image" Target="media/image6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7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2.wmf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3.wmf"/><Relationship Id="rId47" Type="http://schemas.openxmlformats.org/officeDocument/2006/relationships/oleObject" Target="embeddings/oleObject17.bin"/><Relationship Id="rId68" Type="http://schemas.openxmlformats.org/officeDocument/2006/relationships/image" Target="media/image35.jpg"/><Relationship Id="rId89" Type="http://schemas.openxmlformats.org/officeDocument/2006/relationships/oleObject" Target="embeddings/oleObject37.bin"/><Relationship Id="rId112" Type="http://schemas.openxmlformats.org/officeDocument/2006/relationships/image" Target="media/image56.png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6" Type="http://schemas.openxmlformats.org/officeDocument/2006/relationships/image" Target="media/image7.wmf"/><Relationship Id="rId37" Type="http://schemas.openxmlformats.org/officeDocument/2006/relationships/image" Target="media/image18.png"/><Relationship Id="rId58" Type="http://schemas.openxmlformats.org/officeDocument/2006/relationships/image" Target="media/image30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0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7.wmf"/><Relationship Id="rId165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5.wmf"/><Relationship Id="rId69" Type="http://schemas.openxmlformats.org/officeDocument/2006/relationships/image" Target="media/image36.png"/><Relationship Id="rId113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43.wmf"/><Relationship Id="rId155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2</Pages>
  <Words>1111</Words>
  <Characters>6335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5-31T04:03:00Z</dcterms:created>
  <dcterms:modified xsi:type="dcterms:W3CDTF">2024-08-20T16:31:00Z</dcterms:modified>
</cp:coreProperties>
</file>